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</p:sldIdLst>
  <p:sldSz cx="9144000" cy="6858000" type="screen4x3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8" d="100"/>
          <a:sy n="78" d="100"/>
        </p:scale>
        <p:origin x="846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58070BF-F887-4AF0-9485-4E162204471E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zh-CN" altLang="en-US"/>
        </a:p>
      </dgm:t>
    </dgm:pt>
    <dgm:pt modelId="{7B7044EF-DADD-4A63-B1D7-E3D50873A3A8}">
      <dgm:prSet custT="1"/>
      <dgm:spPr/>
      <dgm:t>
        <a:bodyPr/>
        <a:lstStyle/>
        <a:p>
          <a:pPr algn="ctr"/>
          <a:r>
            <a:rPr lang="en-US" sz="2400" b="1" spc="0" dirty="0">
              <a:latin typeface="黑体" panose="02010609060101010101" pitchFamily="49" charset="-122"/>
              <a:ea typeface="黑体" panose="02010609060101010101" pitchFamily="49" charset="-122"/>
            </a:rPr>
            <a:t>1.</a:t>
          </a:r>
          <a:r>
            <a:rPr lang="zh-CN" sz="2400" b="1" spc="0" dirty="0">
              <a:latin typeface="黑体" panose="02010609060101010101" pitchFamily="49" charset="-122"/>
              <a:ea typeface="黑体" panose="02010609060101010101" pitchFamily="49" charset="-122"/>
            </a:rPr>
            <a:t>解实际应用题的一般步骤</a:t>
          </a:r>
          <a:r>
            <a:rPr lang="en-US" sz="2400" b="1" spc="0" dirty="0">
              <a:latin typeface="黑体" panose="02010609060101010101" pitchFamily="49" charset="-122"/>
              <a:ea typeface="黑体" panose="02010609060101010101" pitchFamily="49" charset="-122"/>
            </a:rPr>
            <a:t>:</a:t>
          </a:r>
          <a:endParaRPr lang="zh-CN" sz="2400" b="1" spc="0" dirty="0">
            <a:latin typeface="黑体" panose="02010609060101010101" pitchFamily="49" charset="-122"/>
            <a:ea typeface="黑体" panose="02010609060101010101" pitchFamily="49" charset="-122"/>
          </a:endParaRPr>
        </a:p>
      </dgm:t>
    </dgm:pt>
    <dgm:pt modelId="{AB0B182C-D7FC-4D23-BC46-18BED7327BB4}" type="parTrans" cxnId="{E1EECB1F-8098-4784-81F0-3636452A07F3}">
      <dgm:prSet/>
      <dgm:spPr/>
      <dgm:t>
        <a:bodyPr/>
        <a:lstStyle/>
        <a:p>
          <a:endParaRPr lang="zh-CN" altLang="en-US" spc="0"/>
        </a:p>
      </dgm:t>
    </dgm:pt>
    <dgm:pt modelId="{C359A6BC-023C-4A37-A02A-F2B6B324437A}" type="sibTrans" cxnId="{E1EECB1F-8098-4784-81F0-3636452A07F3}">
      <dgm:prSet/>
      <dgm:spPr/>
      <dgm:t>
        <a:bodyPr/>
        <a:lstStyle/>
        <a:p>
          <a:endParaRPr lang="zh-CN" altLang="en-US" spc="0"/>
        </a:p>
      </dgm:t>
    </dgm:pt>
    <dgm:pt modelId="{71691DA5-9864-4CBB-8A06-579D90B188E2}">
      <dgm:prSet custT="1"/>
      <dgm:spPr/>
      <dgm:t>
        <a:bodyPr/>
        <a:lstStyle/>
        <a:p>
          <a:pPr algn="l"/>
          <a:r>
            <a:rPr lang="en-US" sz="2000" spc="0"/>
            <a:t>(1)</a:t>
          </a:r>
          <a:r>
            <a:rPr lang="zh-CN" sz="2000" spc="0"/>
            <a:t>建模</a:t>
          </a:r>
          <a:r>
            <a:rPr lang="en-US" sz="2000" spc="0"/>
            <a:t>:</a:t>
          </a:r>
          <a:r>
            <a:rPr lang="zh-CN" sz="2000" spc="0"/>
            <a:t>通过审题、设元、立式等，将实际问题转化为数学问题；</a:t>
          </a:r>
        </a:p>
      </dgm:t>
    </dgm:pt>
    <dgm:pt modelId="{C6353687-5449-4173-BD60-A21E3B033F54}" type="parTrans" cxnId="{7E51E736-7298-4F52-B662-1FEB65EF4E5F}">
      <dgm:prSet/>
      <dgm:spPr/>
      <dgm:t>
        <a:bodyPr/>
        <a:lstStyle/>
        <a:p>
          <a:pPr algn="l"/>
          <a:endParaRPr lang="zh-CN" altLang="en-US" sz="2400" spc="0"/>
        </a:p>
      </dgm:t>
    </dgm:pt>
    <dgm:pt modelId="{4DD7948E-CD29-41A8-A13F-BD8D8FAD6E8A}" type="sibTrans" cxnId="{7E51E736-7298-4F52-B662-1FEB65EF4E5F}">
      <dgm:prSet/>
      <dgm:spPr/>
      <dgm:t>
        <a:bodyPr/>
        <a:lstStyle/>
        <a:p>
          <a:endParaRPr lang="zh-CN" altLang="en-US" spc="0"/>
        </a:p>
      </dgm:t>
    </dgm:pt>
    <dgm:pt modelId="{E2AE8BEC-8F41-4950-BAF5-A0B0D6493FA9}">
      <dgm:prSet custT="1"/>
      <dgm:spPr/>
      <dgm:t>
        <a:bodyPr/>
        <a:lstStyle/>
        <a:p>
          <a:pPr algn="l"/>
          <a:r>
            <a:rPr lang="en-US" sz="2000" spc="0"/>
            <a:t>(2)</a:t>
          </a:r>
          <a:r>
            <a:rPr lang="zh-CN" sz="2000" spc="0"/>
            <a:t>解模</a:t>
          </a:r>
          <a:r>
            <a:rPr lang="en-US" sz="2000" spc="0"/>
            <a:t>:</a:t>
          </a:r>
          <a:r>
            <a:rPr lang="zh-CN" sz="2000" spc="0"/>
            <a:t>选择适当的方法</a:t>
          </a:r>
          <a:r>
            <a:rPr lang="en-US" sz="2000" spc="0"/>
            <a:t>,</a:t>
          </a:r>
          <a:r>
            <a:rPr lang="zh-CN" sz="2000" spc="0"/>
            <a:t>解决数学问题</a:t>
          </a:r>
          <a:r>
            <a:rPr lang="en-US" sz="2000" spc="0"/>
            <a:t>;</a:t>
          </a:r>
          <a:endParaRPr lang="zh-CN" sz="2000" spc="0"/>
        </a:p>
      </dgm:t>
    </dgm:pt>
    <dgm:pt modelId="{E247433A-EBC2-4A63-90B3-8A68412E995D}" type="parTrans" cxnId="{42C66ED2-A0EE-4A62-8276-95634EA38A86}">
      <dgm:prSet/>
      <dgm:spPr/>
      <dgm:t>
        <a:bodyPr/>
        <a:lstStyle/>
        <a:p>
          <a:pPr algn="l"/>
          <a:endParaRPr lang="zh-CN" altLang="en-US" sz="2400" spc="0"/>
        </a:p>
      </dgm:t>
    </dgm:pt>
    <dgm:pt modelId="{BD5E242E-289A-4DDD-B97C-6C6EAD399F1B}" type="sibTrans" cxnId="{42C66ED2-A0EE-4A62-8276-95634EA38A86}">
      <dgm:prSet/>
      <dgm:spPr/>
      <dgm:t>
        <a:bodyPr/>
        <a:lstStyle/>
        <a:p>
          <a:endParaRPr lang="zh-CN" altLang="en-US" spc="0"/>
        </a:p>
      </dgm:t>
    </dgm:pt>
    <dgm:pt modelId="{B8B41E60-39C4-42F9-8608-B671E38483DB}">
      <dgm:prSet custT="1"/>
      <dgm:spPr/>
      <dgm:t>
        <a:bodyPr/>
        <a:lstStyle/>
        <a:p>
          <a:pPr algn="l"/>
          <a:r>
            <a:rPr lang="en-US" sz="2000" spc="0" dirty="0"/>
            <a:t>(3)</a:t>
          </a:r>
          <a:r>
            <a:rPr lang="zh-CN" sz="2000" spc="0" dirty="0"/>
            <a:t>作答</a:t>
          </a:r>
          <a:r>
            <a:rPr lang="en-US" sz="2000" spc="0" dirty="0"/>
            <a:t>:</a:t>
          </a:r>
          <a:r>
            <a:rPr lang="zh-CN" sz="2000" spc="0" dirty="0"/>
            <a:t>通过作答</a:t>
          </a:r>
          <a:r>
            <a:rPr lang="en-US" sz="2000" spc="0" dirty="0"/>
            <a:t>,</a:t>
          </a:r>
          <a:r>
            <a:rPr lang="zh-CN" sz="2000" spc="0" dirty="0"/>
            <a:t>将数学问题的结果转化为实际问题的结果</a:t>
          </a:r>
          <a:r>
            <a:rPr lang="en-US" sz="2000" spc="0" dirty="0"/>
            <a:t>.</a:t>
          </a:r>
          <a:endParaRPr lang="zh-CN" sz="2000" spc="0" dirty="0"/>
        </a:p>
      </dgm:t>
    </dgm:pt>
    <dgm:pt modelId="{829BCA1A-00AA-49B0-9FE7-9C33931E7EC4}" type="parTrans" cxnId="{8C64BA3B-64B1-4651-9071-1DD3AEAE2573}">
      <dgm:prSet/>
      <dgm:spPr/>
      <dgm:t>
        <a:bodyPr/>
        <a:lstStyle/>
        <a:p>
          <a:pPr algn="l"/>
          <a:endParaRPr lang="zh-CN" altLang="en-US" sz="2400" spc="0"/>
        </a:p>
      </dgm:t>
    </dgm:pt>
    <dgm:pt modelId="{3A89F6DB-D169-4C78-99F5-E6F09F0BF357}" type="sibTrans" cxnId="{8C64BA3B-64B1-4651-9071-1DD3AEAE2573}">
      <dgm:prSet/>
      <dgm:spPr/>
      <dgm:t>
        <a:bodyPr/>
        <a:lstStyle/>
        <a:p>
          <a:endParaRPr lang="zh-CN" altLang="en-US" spc="0"/>
        </a:p>
      </dgm:t>
    </dgm:pt>
    <dgm:pt modelId="{CA66E0D7-05B2-4C25-844C-D7B072D5CAA3}" type="pres">
      <dgm:prSet presAssocID="{958070BF-F887-4AF0-9485-4E162204471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D2647EAE-BFA8-4A78-93B0-587B2437F253}" type="pres">
      <dgm:prSet presAssocID="{7B7044EF-DADD-4A63-B1D7-E3D50873A3A8}" presName="hierRoot1" presStyleCnt="0">
        <dgm:presLayoutVars>
          <dgm:hierBranch val="init"/>
        </dgm:presLayoutVars>
      </dgm:prSet>
      <dgm:spPr/>
    </dgm:pt>
    <dgm:pt modelId="{965DCC61-9C9F-4BF8-82FB-61327BB7E48C}" type="pres">
      <dgm:prSet presAssocID="{7B7044EF-DADD-4A63-B1D7-E3D50873A3A8}" presName="rootComposite1" presStyleCnt="0"/>
      <dgm:spPr/>
    </dgm:pt>
    <dgm:pt modelId="{0B6173E5-DD66-456A-8CD8-D6A00087CBA7}" type="pres">
      <dgm:prSet presAssocID="{7B7044EF-DADD-4A63-B1D7-E3D50873A3A8}" presName="rootText1" presStyleLbl="node0" presStyleIdx="0" presStyleCnt="1">
        <dgm:presLayoutVars>
          <dgm:chPref val="3"/>
        </dgm:presLayoutVars>
      </dgm:prSet>
      <dgm:spPr/>
    </dgm:pt>
    <dgm:pt modelId="{816141FC-D045-49F0-A903-B39EC14F1D97}" type="pres">
      <dgm:prSet presAssocID="{7B7044EF-DADD-4A63-B1D7-E3D50873A3A8}" presName="rootConnector1" presStyleLbl="node1" presStyleIdx="0" presStyleCnt="0"/>
      <dgm:spPr/>
    </dgm:pt>
    <dgm:pt modelId="{45AD4ADE-426A-41E4-88CB-B25CEDEEF387}" type="pres">
      <dgm:prSet presAssocID="{7B7044EF-DADD-4A63-B1D7-E3D50873A3A8}" presName="hierChild2" presStyleCnt="0"/>
      <dgm:spPr/>
    </dgm:pt>
    <dgm:pt modelId="{CE4C67ED-8157-4D42-AC95-1A71BF8D923A}" type="pres">
      <dgm:prSet presAssocID="{C6353687-5449-4173-BD60-A21E3B033F54}" presName="Name64" presStyleLbl="parChTrans1D2" presStyleIdx="0" presStyleCnt="3"/>
      <dgm:spPr/>
    </dgm:pt>
    <dgm:pt modelId="{FC4567B3-2D15-4733-AD66-02BDD6F4466F}" type="pres">
      <dgm:prSet presAssocID="{71691DA5-9864-4CBB-8A06-579D90B188E2}" presName="hierRoot2" presStyleCnt="0">
        <dgm:presLayoutVars>
          <dgm:hierBranch val="init"/>
        </dgm:presLayoutVars>
      </dgm:prSet>
      <dgm:spPr/>
    </dgm:pt>
    <dgm:pt modelId="{8BD034FE-F144-4A90-A5D7-17D3435ACDF8}" type="pres">
      <dgm:prSet presAssocID="{71691DA5-9864-4CBB-8A06-579D90B188E2}" presName="rootComposite" presStyleCnt="0"/>
      <dgm:spPr/>
    </dgm:pt>
    <dgm:pt modelId="{E3118132-E45B-46C5-AC42-82B5969A8589}" type="pres">
      <dgm:prSet presAssocID="{71691DA5-9864-4CBB-8A06-579D90B188E2}" presName="rootText" presStyleLbl="node2" presStyleIdx="0" presStyleCnt="3">
        <dgm:presLayoutVars>
          <dgm:chPref val="3"/>
        </dgm:presLayoutVars>
      </dgm:prSet>
      <dgm:spPr/>
    </dgm:pt>
    <dgm:pt modelId="{189F67B9-EEFD-4069-8346-0BDA0F29BE8D}" type="pres">
      <dgm:prSet presAssocID="{71691DA5-9864-4CBB-8A06-579D90B188E2}" presName="rootConnector" presStyleLbl="node2" presStyleIdx="0" presStyleCnt="3"/>
      <dgm:spPr/>
    </dgm:pt>
    <dgm:pt modelId="{775D9AA6-F096-488B-82E0-C5DE35628852}" type="pres">
      <dgm:prSet presAssocID="{71691DA5-9864-4CBB-8A06-579D90B188E2}" presName="hierChild4" presStyleCnt="0"/>
      <dgm:spPr/>
    </dgm:pt>
    <dgm:pt modelId="{7FAB08D1-13A5-4278-8538-400BA88EB369}" type="pres">
      <dgm:prSet presAssocID="{71691DA5-9864-4CBB-8A06-579D90B188E2}" presName="hierChild5" presStyleCnt="0"/>
      <dgm:spPr/>
    </dgm:pt>
    <dgm:pt modelId="{53773445-54A0-4A0C-9D75-62C8711E9936}" type="pres">
      <dgm:prSet presAssocID="{E247433A-EBC2-4A63-90B3-8A68412E995D}" presName="Name64" presStyleLbl="parChTrans1D2" presStyleIdx="1" presStyleCnt="3"/>
      <dgm:spPr/>
    </dgm:pt>
    <dgm:pt modelId="{A1932FD0-50FB-4668-9336-1C433CCE0A8D}" type="pres">
      <dgm:prSet presAssocID="{E2AE8BEC-8F41-4950-BAF5-A0B0D6493FA9}" presName="hierRoot2" presStyleCnt="0">
        <dgm:presLayoutVars>
          <dgm:hierBranch val="init"/>
        </dgm:presLayoutVars>
      </dgm:prSet>
      <dgm:spPr/>
    </dgm:pt>
    <dgm:pt modelId="{9B750ED8-341E-45A7-B10E-071BAEA7AC91}" type="pres">
      <dgm:prSet presAssocID="{E2AE8BEC-8F41-4950-BAF5-A0B0D6493FA9}" presName="rootComposite" presStyleCnt="0"/>
      <dgm:spPr/>
    </dgm:pt>
    <dgm:pt modelId="{0941BF9C-BD47-4147-95CE-CAC52B48C279}" type="pres">
      <dgm:prSet presAssocID="{E2AE8BEC-8F41-4950-BAF5-A0B0D6493FA9}" presName="rootText" presStyleLbl="node2" presStyleIdx="1" presStyleCnt="3">
        <dgm:presLayoutVars>
          <dgm:chPref val="3"/>
        </dgm:presLayoutVars>
      </dgm:prSet>
      <dgm:spPr/>
    </dgm:pt>
    <dgm:pt modelId="{5B9EEF80-AD11-422A-B763-503FB17736C4}" type="pres">
      <dgm:prSet presAssocID="{E2AE8BEC-8F41-4950-BAF5-A0B0D6493FA9}" presName="rootConnector" presStyleLbl="node2" presStyleIdx="1" presStyleCnt="3"/>
      <dgm:spPr/>
    </dgm:pt>
    <dgm:pt modelId="{9079E3AA-4CD3-4D0A-AEF2-E1C8A2088843}" type="pres">
      <dgm:prSet presAssocID="{E2AE8BEC-8F41-4950-BAF5-A0B0D6493FA9}" presName="hierChild4" presStyleCnt="0"/>
      <dgm:spPr/>
    </dgm:pt>
    <dgm:pt modelId="{507B8CCC-22BC-4479-A8F8-1428CDC45AF6}" type="pres">
      <dgm:prSet presAssocID="{E2AE8BEC-8F41-4950-BAF5-A0B0D6493FA9}" presName="hierChild5" presStyleCnt="0"/>
      <dgm:spPr/>
    </dgm:pt>
    <dgm:pt modelId="{214B9F45-CF7B-4E00-992D-18C82CD301E0}" type="pres">
      <dgm:prSet presAssocID="{829BCA1A-00AA-49B0-9FE7-9C33931E7EC4}" presName="Name64" presStyleLbl="parChTrans1D2" presStyleIdx="2" presStyleCnt="3"/>
      <dgm:spPr/>
    </dgm:pt>
    <dgm:pt modelId="{E7250B60-2063-4B34-88DB-97A22AE35F3A}" type="pres">
      <dgm:prSet presAssocID="{B8B41E60-39C4-42F9-8608-B671E38483DB}" presName="hierRoot2" presStyleCnt="0">
        <dgm:presLayoutVars>
          <dgm:hierBranch val="init"/>
        </dgm:presLayoutVars>
      </dgm:prSet>
      <dgm:spPr/>
    </dgm:pt>
    <dgm:pt modelId="{09C97AC6-177A-411F-9FF9-8AD0AFAD6E22}" type="pres">
      <dgm:prSet presAssocID="{B8B41E60-39C4-42F9-8608-B671E38483DB}" presName="rootComposite" presStyleCnt="0"/>
      <dgm:spPr/>
    </dgm:pt>
    <dgm:pt modelId="{CAE2EE1C-8E0C-4C0D-BBAE-DDBC2E67FCC1}" type="pres">
      <dgm:prSet presAssocID="{B8B41E60-39C4-42F9-8608-B671E38483DB}" presName="rootText" presStyleLbl="node2" presStyleIdx="2" presStyleCnt="3">
        <dgm:presLayoutVars>
          <dgm:chPref val="3"/>
        </dgm:presLayoutVars>
      </dgm:prSet>
      <dgm:spPr/>
    </dgm:pt>
    <dgm:pt modelId="{B51B5ECB-21F5-4942-9080-F82327801E0D}" type="pres">
      <dgm:prSet presAssocID="{B8B41E60-39C4-42F9-8608-B671E38483DB}" presName="rootConnector" presStyleLbl="node2" presStyleIdx="2" presStyleCnt="3"/>
      <dgm:spPr/>
    </dgm:pt>
    <dgm:pt modelId="{1079F1B1-7700-4440-B701-8762DAFF5DFB}" type="pres">
      <dgm:prSet presAssocID="{B8B41E60-39C4-42F9-8608-B671E38483DB}" presName="hierChild4" presStyleCnt="0"/>
      <dgm:spPr/>
    </dgm:pt>
    <dgm:pt modelId="{CEADCE2E-38B7-415D-967F-85138DBBC8CB}" type="pres">
      <dgm:prSet presAssocID="{B8B41E60-39C4-42F9-8608-B671E38483DB}" presName="hierChild5" presStyleCnt="0"/>
      <dgm:spPr/>
    </dgm:pt>
    <dgm:pt modelId="{B17A160A-EA25-4405-9BFD-88E01A7196E8}" type="pres">
      <dgm:prSet presAssocID="{7B7044EF-DADD-4A63-B1D7-E3D50873A3A8}" presName="hierChild3" presStyleCnt="0"/>
      <dgm:spPr/>
    </dgm:pt>
  </dgm:ptLst>
  <dgm:cxnLst>
    <dgm:cxn modelId="{7065FD07-8EEA-4A92-848C-1552E807DF0E}" type="presOf" srcId="{71691DA5-9864-4CBB-8A06-579D90B188E2}" destId="{189F67B9-EEFD-4069-8346-0BDA0F29BE8D}" srcOrd="1" destOrd="0" presId="urn:microsoft.com/office/officeart/2009/3/layout/HorizontalOrganizationChart"/>
    <dgm:cxn modelId="{9507420A-357D-46AB-A79F-B63F0DDA4291}" type="presOf" srcId="{B8B41E60-39C4-42F9-8608-B671E38483DB}" destId="{B51B5ECB-21F5-4942-9080-F82327801E0D}" srcOrd="1" destOrd="0" presId="urn:microsoft.com/office/officeart/2009/3/layout/HorizontalOrganizationChart"/>
    <dgm:cxn modelId="{450A6119-A4B7-450E-AD8F-8FAD76220CE4}" type="presOf" srcId="{7B7044EF-DADD-4A63-B1D7-E3D50873A3A8}" destId="{816141FC-D045-49F0-A903-B39EC14F1D97}" srcOrd="1" destOrd="0" presId="urn:microsoft.com/office/officeart/2009/3/layout/HorizontalOrganizationChart"/>
    <dgm:cxn modelId="{E1EECB1F-8098-4784-81F0-3636452A07F3}" srcId="{958070BF-F887-4AF0-9485-4E162204471E}" destId="{7B7044EF-DADD-4A63-B1D7-E3D50873A3A8}" srcOrd="0" destOrd="0" parTransId="{AB0B182C-D7FC-4D23-BC46-18BED7327BB4}" sibTransId="{C359A6BC-023C-4A37-A02A-F2B6B324437A}"/>
    <dgm:cxn modelId="{7E51E736-7298-4F52-B662-1FEB65EF4E5F}" srcId="{7B7044EF-DADD-4A63-B1D7-E3D50873A3A8}" destId="{71691DA5-9864-4CBB-8A06-579D90B188E2}" srcOrd="0" destOrd="0" parTransId="{C6353687-5449-4173-BD60-A21E3B033F54}" sibTransId="{4DD7948E-CD29-41A8-A13F-BD8D8FAD6E8A}"/>
    <dgm:cxn modelId="{8C64BA3B-64B1-4651-9071-1DD3AEAE2573}" srcId="{7B7044EF-DADD-4A63-B1D7-E3D50873A3A8}" destId="{B8B41E60-39C4-42F9-8608-B671E38483DB}" srcOrd="2" destOrd="0" parTransId="{829BCA1A-00AA-49B0-9FE7-9C33931E7EC4}" sibTransId="{3A89F6DB-D169-4C78-99F5-E6F09F0BF357}"/>
    <dgm:cxn modelId="{7ECDA67D-00A4-4E08-AF56-6A020BF63CA9}" type="presOf" srcId="{E2AE8BEC-8F41-4950-BAF5-A0B0D6493FA9}" destId="{0941BF9C-BD47-4147-95CE-CAC52B48C279}" srcOrd="0" destOrd="0" presId="urn:microsoft.com/office/officeart/2009/3/layout/HorizontalOrganizationChart"/>
    <dgm:cxn modelId="{2DFA0092-A412-4EA6-914E-7B722AD501B9}" type="presOf" srcId="{71691DA5-9864-4CBB-8A06-579D90B188E2}" destId="{E3118132-E45B-46C5-AC42-82B5969A8589}" srcOrd="0" destOrd="0" presId="urn:microsoft.com/office/officeart/2009/3/layout/HorizontalOrganizationChart"/>
    <dgm:cxn modelId="{174329B4-BBD3-449D-AE92-9BADDFDAFB44}" type="presOf" srcId="{E247433A-EBC2-4A63-90B3-8A68412E995D}" destId="{53773445-54A0-4A0C-9D75-62C8711E9936}" srcOrd="0" destOrd="0" presId="urn:microsoft.com/office/officeart/2009/3/layout/HorizontalOrganizationChart"/>
    <dgm:cxn modelId="{2580C9B6-2F91-40C5-A40C-2FF86D671ACA}" type="presOf" srcId="{C6353687-5449-4173-BD60-A21E3B033F54}" destId="{CE4C67ED-8157-4D42-AC95-1A71BF8D923A}" srcOrd="0" destOrd="0" presId="urn:microsoft.com/office/officeart/2009/3/layout/HorizontalOrganizationChart"/>
    <dgm:cxn modelId="{504565C0-2F46-4FDA-97E7-76A869D8FC1F}" type="presOf" srcId="{829BCA1A-00AA-49B0-9FE7-9C33931E7EC4}" destId="{214B9F45-CF7B-4E00-992D-18C82CD301E0}" srcOrd="0" destOrd="0" presId="urn:microsoft.com/office/officeart/2009/3/layout/HorizontalOrganizationChart"/>
    <dgm:cxn modelId="{43786AC8-F143-4CBD-AEE3-BC512D37DDDF}" type="presOf" srcId="{B8B41E60-39C4-42F9-8608-B671E38483DB}" destId="{CAE2EE1C-8E0C-4C0D-BBAE-DDBC2E67FCC1}" srcOrd="0" destOrd="0" presId="urn:microsoft.com/office/officeart/2009/3/layout/HorizontalOrganizationChart"/>
    <dgm:cxn modelId="{42C66ED2-A0EE-4A62-8276-95634EA38A86}" srcId="{7B7044EF-DADD-4A63-B1D7-E3D50873A3A8}" destId="{E2AE8BEC-8F41-4950-BAF5-A0B0D6493FA9}" srcOrd="1" destOrd="0" parTransId="{E247433A-EBC2-4A63-90B3-8A68412E995D}" sibTransId="{BD5E242E-289A-4DDD-B97C-6C6EAD399F1B}"/>
    <dgm:cxn modelId="{98BAFED9-2D3C-40A0-BAE9-F0376E4FE9D3}" type="presOf" srcId="{958070BF-F887-4AF0-9485-4E162204471E}" destId="{CA66E0D7-05B2-4C25-844C-D7B072D5CAA3}" srcOrd="0" destOrd="0" presId="urn:microsoft.com/office/officeart/2009/3/layout/HorizontalOrganizationChart"/>
    <dgm:cxn modelId="{FD5424DB-5382-41D0-9216-83DEAEA59930}" type="presOf" srcId="{E2AE8BEC-8F41-4950-BAF5-A0B0D6493FA9}" destId="{5B9EEF80-AD11-422A-B763-503FB17736C4}" srcOrd="1" destOrd="0" presId="urn:microsoft.com/office/officeart/2009/3/layout/HorizontalOrganizationChart"/>
    <dgm:cxn modelId="{A81DE5FF-CC05-4273-B4B0-9ECDD5BBBCCD}" type="presOf" srcId="{7B7044EF-DADD-4A63-B1D7-E3D50873A3A8}" destId="{0B6173E5-DD66-456A-8CD8-D6A00087CBA7}" srcOrd="0" destOrd="0" presId="urn:microsoft.com/office/officeart/2009/3/layout/HorizontalOrganizationChart"/>
    <dgm:cxn modelId="{68D84033-5D78-41FA-9E6C-760324DB97FB}" type="presParOf" srcId="{CA66E0D7-05B2-4C25-844C-D7B072D5CAA3}" destId="{D2647EAE-BFA8-4A78-93B0-587B2437F253}" srcOrd="0" destOrd="0" presId="urn:microsoft.com/office/officeart/2009/3/layout/HorizontalOrganizationChart"/>
    <dgm:cxn modelId="{49B4521B-F3B0-4C91-ACFE-44550BC08DE3}" type="presParOf" srcId="{D2647EAE-BFA8-4A78-93B0-587B2437F253}" destId="{965DCC61-9C9F-4BF8-82FB-61327BB7E48C}" srcOrd="0" destOrd="0" presId="urn:microsoft.com/office/officeart/2009/3/layout/HorizontalOrganizationChart"/>
    <dgm:cxn modelId="{CA2D7406-0120-4508-B0D9-789E46029F65}" type="presParOf" srcId="{965DCC61-9C9F-4BF8-82FB-61327BB7E48C}" destId="{0B6173E5-DD66-456A-8CD8-D6A00087CBA7}" srcOrd="0" destOrd="0" presId="urn:microsoft.com/office/officeart/2009/3/layout/HorizontalOrganizationChart"/>
    <dgm:cxn modelId="{E8A2457B-DA60-47C7-8690-A5C7E0DF1CC7}" type="presParOf" srcId="{965DCC61-9C9F-4BF8-82FB-61327BB7E48C}" destId="{816141FC-D045-49F0-A903-B39EC14F1D97}" srcOrd="1" destOrd="0" presId="urn:microsoft.com/office/officeart/2009/3/layout/HorizontalOrganizationChart"/>
    <dgm:cxn modelId="{E3D02767-650C-4576-95F7-C463D7385767}" type="presParOf" srcId="{D2647EAE-BFA8-4A78-93B0-587B2437F253}" destId="{45AD4ADE-426A-41E4-88CB-B25CEDEEF387}" srcOrd="1" destOrd="0" presId="urn:microsoft.com/office/officeart/2009/3/layout/HorizontalOrganizationChart"/>
    <dgm:cxn modelId="{7B6AC305-A525-4303-98BA-5E4B6CACAC5A}" type="presParOf" srcId="{45AD4ADE-426A-41E4-88CB-B25CEDEEF387}" destId="{CE4C67ED-8157-4D42-AC95-1A71BF8D923A}" srcOrd="0" destOrd="0" presId="urn:microsoft.com/office/officeart/2009/3/layout/HorizontalOrganizationChart"/>
    <dgm:cxn modelId="{DE4464B0-203B-488A-A258-D763F34D7730}" type="presParOf" srcId="{45AD4ADE-426A-41E4-88CB-B25CEDEEF387}" destId="{FC4567B3-2D15-4733-AD66-02BDD6F4466F}" srcOrd="1" destOrd="0" presId="urn:microsoft.com/office/officeart/2009/3/layout/HorizontalOrganizationChart"/>
    <dgm:cxn modelId="{B0575DD9-D7E1-4FF7-B8FF-F924442D4D0A}" type="presParOf" srcId="{FC4567B3-2D15-4733-AD66-02BDD6F4466F}" destId="{8BD034FE-F144-4A90-A5D7-17D3435ACDF8}" srcOrd="0" destOrd="0" presId="urn:microsoft.com/office/officeart/2009/3/layout/HorizontalOrganizationChart"/>
    <dgm:cxn modelId="{5C496033-4D2C-46F0-8503-1EBC6FE73FE8}" type="presParOf" srcId="{8BD034FE-F144-4A90-A5D7-17D3435ACDF8}" destId="{E3118132-E45B-46C5-AC42-82B5969A8589}" srcOrd="0" destOrd="0" presId="urn:microsoft.com/office/officeart/2009/3/layout/HorizontalOrganizationChart"/>
    <dgm:cxn modelId="{C17113BC-F778-42DC-97E4-DE4D83D6EC23}" type="presParOf" srcId="{8BD034FE-F144-4A90-A5D7-17D3435ACDF8}" destId="{189F67B9-EEFD-4069-8346-0BDA0F29BE8D}" srcOrd="1" destOrd="0" presId="urn:microsoft.com/office/officeart/2009/3/layout/HorizontalOrganizationChart"/>
    <dgm:cxn modelId="{5012C396-1186-492B-A1B4-6B2E670C9C1F}" type="presParOf" srcId="{FC4567B3-2D15-4733-AD66-02BDD6F4466F}" destId="{775D9AA6-F096-488B-82E0-C5DE35628852}" srcOrd="1" destOrd="0" presId="urn:microsoft.com/office/officeart/2009/3/layout/HorizontalOrganizationChart"/>
    <dgm:cxn modelId="{39648A15-2BD5-43F3-B55D-771717EDAEA0}" type="presParOf" srcId="{FC4567B3-2D15-4733-AD66-02BDD6F4466F}" destId="{7FAB08D1-13A5-4278-8538-400BA88EB369}" srcOrd="2" destOrd="0" presId="urn:microsoft.com/office/officeart/2009/3/layout/HorizontalOrganizationChart"/>
    <dgm:cxn modelId="{F331727A-8324-419F-9451-CC781CA252A0}" type="presParOf" srcId="{45AD4ADE-426A-41E4-88CB-B25CEDEEF387}" destId="{53773445-54A0-4A0C-9D75-62C8711E9936}" srcOrd="2" destOrd="0" presId="urn:microsoft.com/office/officeart/2009/3/layout/HorizontalOrganizationChart"/>
    <dgm:cxn modelId="{161DB705-F398-476F-A797-F0B1B17169F2}" type="presParOf" srcId="{45AD4ADE-426A-41E4-88CB-B25CEDEEF387}" destId="{A1932FD0-50FB-4668-9336-1C433CCE0A8D}" srcOrd="3" destOrd="0" presId="urn:microsoft.com/office/officeart/2009/3/layout/HorizontalOrganizationChart"/>
    <dgm:cxn modelId="{A7C329F7-4C11-46DC-B83C-BDE093748063}" type="presParOf" srcId="{A1932FD0-50FB-4668-9336-1C433CCE0A8D}" destId="{9B750ED8-341E-45A7-B10E-071BAEA7AC91}" srcOrd="0" destOrd="0" presId="urn:microsoft.com/office/officeart/2009/3/layout/HorizontalOrganizationChart"/>
    <dgm:cxn modelId="{F0422FDC-AA79-4D71-BBB0-42658621CB19}" type="presParOf" srcId="{9B750ED8-341E-45A7-B10E-071BAEA7AC91}" destId="{0941BF9C-BD47-4147-95CE-CAC52B48C279}" srcOrd="0" destOrd="0" presId="urn:microsoft.com/office/officeart/2009/3/layout/HorizontalOrganizationChart"/>
    <dgm:cxn modelId="{6D9154F8-F5FA-4C68-A5A6-12BA414C0BD5}" type="presParOf" srcId="{9B750ED8-341E-45A7-B10E-071BAEA7AC91}" destId="{5B9EEF80-AD11-422A-B763-503FB17736C4}" srcOrd="1" destOrd="0" presId="urn:microsoft.com/office/officeart/2009/3/layout/HorizontalOrganizationChart"/>
    <dgm:cxn modelId="{A05EE6FC-B799-4D81-8D04-8C70D2D05842}" type="presParOf" srcId="{A1932FD0-50FB-4668-9336-1C433CCE0A8D}" destId="{9079E3AA-4CD3-4D0A-AEF2-E1C8A2088843}" srcOrd="1" destOrd="0" presId="urn:microsoft.com/office/officeart/2009/3/layout/HorizontalOrganizationChart"/>
    <dgm:cxn modelId="{670965A1-F6EE-4BBF-83A6-1C45522A1551}" type="presParOf" srcId="{A1932FD0-50FB-4668-9336-1C433CCE0A8D}" destId="{507B8CCC-22BC-4479-A8F8-1428CDC45AF6}" srcOrd="2" destOrd="0" presId="urn:microsoft.com/office/officeart/2009/3/layout/HorizontalOrganizationChart"/>
    <dgm:cxn modelId="{FE9AE2FC-67B9-45A2-B66D-D262A07BF6D1}" type="presParOf" srcId="{45AD4ADE-426A-41E4-88CB-B25CEDEEF387}" destId="{214B9F45-CF7B-4E00-992D-18C82CD301E0}" srcOrd="4" destOrd="0" presId="urn:microsoft.com/office/officeart/2009/3/layout/HorizontalOrganizationChart"/>
    <dgm:cxn modelId="{87CF348C-F77D-47F4-855F-F501B1C2DEDD}" type="presParOf" srcId="{45AD4ADE-426A-41E4-88CB-B25CEDEEF387}" destId="{E7250B60-2063-4B34-88DB-97A22AE35F3A}" srcOrd="5" destOrd="0" presId="urn:microsoft.com/office/officeart/2009/3/layout/HorizontalOrganizationChart"/>
    <dgm:cxn modelId="{6458A90B-70C3-4909-9B45-BAEBE92EE769}" type="presParOf" srcId="{E7250B60-2063-4B34-88DB-97A22AE35F3A}" destId="{09C97AC6-177A-411F-9FF9-8AD0AFAD6E22}" srcOrd="0" destOrd="0" presId="urn:microsoft.com/office/officeart/2009/3/layout/HorizontalOrganizationChart"/>
    <dgm:cxn modelId="{810AA464-416E-4DE4-B76A-F70499A0CEC3}" type="presParOf" srcId="{09C97AC6-177A-411F-9FF9-8AD0AFAD6E22}" destId="{CAE2EE1C-8E0C-4C0D-BBAE-DDBC2E67FCC1}" srcOrd="0" destOrd="0" presId="urn:microsoft.com/office/officeart/2009/3/layout/HorizontalOrganizationChart"/>
    <dgm:cxn modelId="{507D1A75-7A46-48B6-82A9-4570BBE7DD60}" type="presParOf" srcId="{09C97AC6-177A-411F-9FF9-8AD0AFAD6E22}" destId="{B51B5ECB-21F5-4942-9080-F82327801E0D}" srcOrd="1" destOrd="0" presId="urn:microsoft.com/office/officeart/2009/3/layout/HorizontalOrganizationChart"/>
    <dgm:cxn modelId="{79F73145-D891-42FE-B057-CBD1405E6C96}" type="presParOf" srcId="{E7250B60-2063-4B34-88DB-97A22AE35F3A}" destId="{1079F1B1-7700-4440-B701-8762DAFF5DFB}" srcOrd="1" destOrd="0" presId="urn:microsoft.com/office/officeart/2009/3/layout/HorizontalOrganizationChart"/>
    <dgm:cxn modelId="{19A44675-4E34-4BD8-9CA8-47F1EE307467}" type="presParOf" srcId="{E7250B60-2063-4B34-88DB-97A22AE35F3A}" destId="{CEADCE2E-38B7-415D-967F-85138DBBC8CB}" srcOrd="2" destOrd="0" presId="urn:microsoft.com/office/officeart/2009/3/layout/HorizontalOrganizationChart"/>
    <dgm:cxn modelId="{8C3528A5-5B66-4417-88CF-B31A0477E3B1}" type="presParOf" srcId="{D2647EAE-BFA8-4A78-93B0-587B2437F253}" destId="{B17A160A-EA25-4405-9BFD-88E01A7196E8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65B120C-3AF1-424A-B2C6-F38E7722B81E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zh-CN" altLang="en-US"/>
        </a:p>
      </dgm:t>
    </dgm:pt>
    <dgm:pt modelId="{A2E81AE4-E2C6-4A6F-84BF-8547E696A315}">
      <dgm:prSet custT="1"/>
      <dgm:spPr/>
      <dgm:t>
        <a:bodyPr/>
        <a:lstStyle/>
        <a:p>
          <a:pPr algn="just"/>
          <a:r>
            <a:rPr lang="en-US" sz="2800" b="1" dirty="0"/>
            <a:t>2.</a:t>
          </a:r>
          <a:r>
            <a:rPr lang="zh-CN" sz="2800" b="1" dirty="0"/>
            <a:t>通过三角知识</a:t>
          </a:r>
          <a:r>
            <a:rPr lang="en-US" sz="2800" b="1" dirty="0"/>
            <a:t>,</a:t>
          </a:r>
          <a:r>
            <a:rPr lang="zh-CN" sz="2800" b="1" dirty="0"/>
            <a:t>将实际问题转化为三角函数问题</a:t>
          </a:r>
          <a:r>
            <a:rPr lang="en-US" sz="2800" b="1" dirty="0"/>
            <a:t>,</a:t>
          </a:r>
          <a:r>
            <a:rPr lang="zh-CN" sz="2800" b="1" dirty="0"/>
            <a:t>这些问题常常包括</a:t>
          </a:r>
          <a:r>
            <a:rPr lang="en-US" sz="2800" b="1" dirty="0"/>
            <a:t>:</a:t>
          </a:r>
          <a:endParaRPr lang="zh-CN" sz="2800" b="1" dirty="0"/>
        </a:p>
      </dgm:t>
    </dgm:pt>
    <dgm:pt modelId="{35B53864-FFA7-4E7C-9618-46950AD512E5}" type="parTrans" cxnId="{60AC1314-670F-4DBB-A8F0-C0A2F487B35C}">
      <dgm:prSet/>
      <dgm:spPr/>
      <dgm:t>
        <a:bodyPr/>
        <a:lstStyle/>
        <a:p>
          <a:endParaRPr lang="zh-CN" altLang="en-US" sz="2000"/>
        </a:p>
      </dgm:t>
    </dgm:pt>
    <dgm:pt modelId="{2AE5C5FF-569B-4421-94F8-61780E1C8CF3}" type="sibTrans" cxnId="{60AC1314-670F-4DBB-A8F0-C0A2F487B35C}">
      <dgm:prSet/>
      <dgm:spPr/>
      <dgm:t>
        <a:bodyPr/>
        <a:lstStyle/>
        <a:p>
          <a:endParaRPr lang="zh-CN" altLang="en-US" sz="2000"/>
        </a:p>
      </dgm:t>
    </dgm:pt>
    <dgm:pt modelId="{0EC12868-F5A8-481D-9732-27929AB85F9D}">
      <dgm:prSet custT="1"/>
      <dgm:spPr/>
      <dgm:t>
        <a:bodyPr/>
        <a:lstStyle/>
        <a:p>
          <a:pPr algn="just"/>
          <a:r>
            <a:rPr lang="en-US" sz="2400" dirty="0"/>
            <a:t>(1)</a:t>
          </a:r>
          <a:r>
            <a:rPr lang="zh-CN" sz="2400" dirty="0"/>
            <a:t>建立函数关系式</a:t>
          </a:r>
          <a:r>
            <a:rPr lang="en-US" sz="2400" dirty="0"/>
            <a:t>;</a:t>
          </a:r>
          <a:endParaRPr lang="zh-CN" sz="2400" dirty="0"/>
        </a:p>
      </dgm:t>
    </dgm:pt>
    <dgm:pt modelId="{0347ED1A-D1E4-49DE-822B-8B6F1C3C2285}" type="parTrans" cxnId="{A8D23744-1ED4-4407-A272-9451608ABC54}">
      <dgm:prSet/>
      <dgm:spPr/>
      <dgm:t>
        <a:bodyPr/>
        <a:lstStyle/>
        <a:p>
          <a:endParaRPr lang="zh-CN" altLang="en-US" sz="2000"/>
        </a:p>
      </dgm:t>
    </dgm:pt>
    <dgm:pt modelId="{D84047F5-EF79-4312-B52D-E201135A0D78}" type="sibTrans" cxnId="{A8D23744-1ED4-4407-A272-9451608ABC54}">
      <dgm:prSet/>
      <dgm:spPr/>
      <dgm:t>
        <a:bodyPr/>
        <a:lstStyle/>
        <a:p>
          <a:endParaRPr lang="zh-CN" altLang="en-US" sz="2000"/>
        </a:p>
      </dgm:t>
    </dgm:pt>
    <dgm:pt modelId="{787429BD-E982-44D0-B160-B50B212A5D0C}">
      <dgm:prSet custT="1"/>
      <dgm:spPr/>
      <dgm:t>
        <a:bodyPr/>
        <a:lstStyle/>
        <a:p>
          <a:pPr algn="just"/>
          <a:r>
            <a:rPr lang="en-US" sz="2400" dirty="0"/>
            <a:t>(2)</a:t>
          </a:r>
          <a:r>
            <a:rPr lang="zh-CN" sz="2400" dirty="0"/>
            <a:t>研究简单的三角方程的解</a:t>
          </a:r>
          <a:r>
            <a:rPr lang="en-US" sz="2400" dirty="0"/>
            <a:t>;</a:t>
          </a:r>
          <a:endParaRPr lang="zh-CN" sz="2400" dirty="0"/>
        </a:p>
      </dgm:t>
    </dgm:pt>
    <dgm:pt modelId="{14406A94-8911-45C9-9736-54A4DA20DE89}" type="parTrans" cxnId="{3F396DA7-2BD3-48DD-BCBA-C4ED1857F1A6}">
      <dgm:prSet/>
      <dgm:spPr/>
      <dgm:t>
        <a:bodyPr/>
        <a:lstStyle/>
        <a:p>
          <a:endParaRPr lang="zh-CN" altLang="en-US" sz="2000"/>
        </a:p>
      </dgm:t>
    </dgm:pt>
    <dgm:pt modelId="{3B8EE9EF-A2F8-482F-9147-A837E6C0FBE5}" type="sibTrans" cxnId="{3F396DA7-2BD3-48DD-BCBA-C4ED1857F1A6}">
      <dgm:prSet/>
      <dgm:spPr/>
      <dgm:t>
        <a:bodyPr/>
        <a:lstStyle/>
        <a:p>
          <a:endParaRPr lang="zh-CN" altLang="en-US" sz="2000"/>
        </a:p>
      </dgm:t>
    </dgm:pt>
    <dgm:pt modelId="{851C138D-7757-4A4A-BFDF-7DDAC0A297AB}">
      <dgm:prSet custT="1"/>
      <dgm:spPr/>
      <dgm:t>
        <a:bodyPr/>
        <a:lstStyle/>
        <a:p>
          <a:pPr algn="just"/>
          <a:r>
            <a:rPr lang="en-US" sz="2400" dirty="0"/>
            <a:t>(3)</a:t>
          </a:r>
          <a:r>
            <a:rPr lang="zh-CN" sz="2400" dirty="0"/>
            <a:t>研究简单的三角不等式的解集</a:t>
          </a:r>
          <a:r>
            <a:rPr lang="en-US" sz="2400" dirty="0"/>
            <a:t>;</a:t>
          </a:r>
          <a:endParaRPr lang="zh-CN" sz="2400" dirty="0"/>
        </a:p>
      </dgm:t>
    </dgm:pt>
    <dgm:pt modelId="{F4CC142A-D8F5-4B77-8536-49FFB447D859}" type="parTrans" cxnId="{47D31FE1-F468-44E8-9914-9C3CA6D63068}">
      <dgm:prSet/>
      <dgm:spPr/>
      <dgm:t>
        <a:bodyPr/>
        <a:lstStyle/>
        <a:p>
          <a:endParaRPr lang="zh-CN" altLang="en-US" sz="2000"/>
        </a:p>
      </dgm:t>
    </dgm:pt>
    <dgm:pt modelId="{F089D49B-A2FA-45EA-B803-A237208E051A}" type="sibTrans" cxnId="{47D31FE1-F468-44E8-9914-9C3CA6D63068}">
      <dgm:prSet/>
      <dgm:spPr/>
      <dgm:t>
        <a:bodyPr/>
        <a:lstStyle/>
        <a:p>
          <a:endParaRPr lang="zh-CN" altLang="en-US" sz="2000"/>
        </a:p>
      </dgm:t>
    </dgm:pt>
    <dgm:pt modelId="{F7685EBC-2584-492E-90AE-92648CC27BA2}">
      <dgm:prSet custT="1"/>
      <dgm:spPr/>
      <dgm:t>
        <a:bodyPr/>
        <a:lstStyle/>
        <a:p>
          <a:pPr algn="just"/>
          <a:r>
            <a:rPr lang="en-US" sz="2400" dirty="0"/>
            <a:t>(4)</a:t>
          </a:r>
          <a:r>
            <a:rPr lang="zh-CN" sz="2400" dirty="0"/>
            <a:t>求三角式的最值或取到最值时的条件等</a:t>
          </a:r>
          <a:r>
            <a:rPr lang="en-US" sz="2400" dirty="0"/>
            <a:t>.</a:t>
          </a:r>
          <a:endParaRPr lang="zh-CN" sz="2400" dirty="0"/>
        </a:p>
      </dgm:t>
    </dgm:pt>
    <dgm:pt modelId="{2D8FDD6A-13FD-4506-8518-5A4C35E25D6A}" type="parTrans" cxnId="{6B9DE8F7-FF34-4470-AD20-2DC01008815B}">
      <dgm:prSet/>
      <dgm:spPr/>
      <dgm:t>
        <a:bodyPr/>
        <a:lstStyle/>
        <a:p>
          <a:endParaRPr lang="zh-CN" altLang="en-US" sz="2000"/>
        </a:p>
      </dgm:t>
    </dgm:pt>
    <dgm:pt modelId="{2617F55A-D0AE-43C6-8249-6058E225021A}" type="sibTrans" cxnId="{6B9DE8F7-FF34-4470-AD20-2DC01008815B}">
      <dgm:prSet/>
      <dgm:spPr/>
      <dgm:t>
        <a:bodyPr/>
        <a:lstStyle/>
        <a:p>
          <a:endParaRPr lang="zh-CN" altLang="en-US" sz="2000"/>
        </a:p>
      </dgm:t>
    </dgm:pt>
    <dgm:pt modelId="{68E35836-4825-45AC-9DA6-06A74D0A8878}" type="pres">
      <dgm:prSet presAssocID="{165B120C-3AF1-424A-B2C6-F38E7722B81E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9FA995A5-F1A2-43D3-B5D5-41E475F42123}" type="pres">
      <dgm:prSet presAssocID="{A2E81AE4-E2C6-4A6F-84BF-8547E696A315}" presName="hierRoot1" presStyleCnt="0">
        <dgm:presLayoutVars>
          <dgm:hierBranch val="init"/>
        </dgm:presLayoutVars>
      </dgm:prSet>
      <dgm:spPr/>
    </dgm:pt>
    <dgm:pt modelId="{31E95263-95D5-4104-880C-190D2FF9C79E}" type="pres">
      <dgm:prSet presAssocID="{A2E81AE4-E2C6-4A6F-84BF-8547E696A315}" presName="rootComposite1" presStyleCnt="0"/>
      <dgm:spPr/>
    </dgm:pt>
    <dgm:pt modelId="{DEA6DDCC-9AC6-452A-82D2-EF07D5B907C8}" type="pres">
      <dgm:prSet presAssocID="{A2E81AE4-E2C6-4A6F-84BF-8547E696A315}" presName="rootText1" presStyleLbl="node0" presStyleIdx="0" presStyleCnt="1" custScaleX="104729" custScaleY="193871">
        <dgm:presLayoutVars>
          <dgm:chPref val="3"/>
        </dgm:presLayoutVars>
      </dgm:prSet>
      <dgm:spPr/>
    </dgm:pt>
    <dgm:pt modelId="{FFC810B6-0EC7-4C16-A487-49A0E71F6E3A}" type="pres">
      <dgm:prSet presAssocID="{A2E81AE4-E2C6-4A6F-84BF-8547E696A315}" presName="rootConnector1" presStyleLbl="node1" presStyleIdx="0" presStyleCnt="0"/>
      <dgm:spPr/>
    </dgm:pt>
    <dgm:pt modelId="{8024302E-B806-43A3-986C-2BA7FE2FA734}" type="pres">
      <dgm:prSet presAssocID="{A2E81AE4-E2C6-4A6F-84BF-8547E696A315}" presName="hierChild2" presStyleCnt="0"/>
      <dgm:spPr/>
    </dgm:pt>
    <dgm:pt modelId="{C06C39F8-BAD5-45A9-B3B0-6719DAFC2E86}" type="pres">
      <dgm:prSet presAssocID="{0347ED1A-D1E4-49DE-822B-8B6F1C3C2285}" presName="Name64" presStyleLbl="parChTrans1D2" presStyleIdx="0" presStyleCnt="4"/>
      <dgm:spPr/>
    </dgm:pt>
    <dgm:pt modelId="{D8F92449-779B-4292-B9E9-696F58FB6FFA}" type="pres">
      <dgm:prSet presAssocID="{0EC12868-F5A8-481D-9732-27929AB85F9D}" presName="hierRoot2" presStyleCnt="0">
        <dgm:presLayoutVars>
          <dgm:hierBranch val="init"/>
        </dgm:presLayoutVars>
      </dgm:prSet>
      <dgm:spPr/>
    </dgm:pt>
    <dgm:pt modelId="{4EF5A9B6-DF14-4AFC-AF61-EEDB0A38D9EB}" type="pres">
      <dgm:prSet presAssocID="{0EC12868-F5A8-481D-9732-27929AB85F9D}" presName="rootComposite" presStyleCnt="0"/>
      <dgm:spPr/>
    </dgm:pt>
    <dgm:pt modelId="{418D8F53-A635-4700-B1E7-0AB41A9F6141}" type="pres">
      <dgm:prSet presAssocID="{0EC12868-F5A8-481D-9732-27929AB85F9D}" presName="rootText" presStyleLbl="node2" presStyleIdx="0" presStyleCnt="4">
        <dgm:presLayoutVars>
          <dgm:chPref val="3"/>
        </dgm:presLayoutVars>
      </dgm:prSet>
      <dgm:spPr/>
    </dgm:pt>
    <dgm:pt modelId="{158FE2FA-5381-4008-9E55-98B99E7B6EFD}" type="pres">
      <dgm:prSet presAssocID="{0EC12868-F5A8-481D-9732-27929AB85F9D}" presName="rootConnector" presStyleLbl="node2" presStyleIdx="0" presStyleCnt="4"/>
      <dgm:spPr/>
    </dgm:pt>
    <dgm:pt modelId="{4F614A85-3389-4432-B19F-B8ED11561572}" type="pres">
      <dgm:prSet presAssocID="{0EC12868-F5A8-481D-9732-27929AB85F9D}" presName="hierChild4" presStyleCnt="0"/>
      <dgm:spPr/>
    </dgm:pt>
    <dgm:pt modelId="{C69B5EE4-92AE-4106-9F23-06F30BCE0DEB}" type="pres">
      <dgm:prSet presAssocID="{0EC12868-F5A8-481D-9732-27929AB85F9D}" presName="hierChild5" presStyleCnt="0"/>
      <dgm:spPr/>
    </dgm:pt>
    <dgm:pt modelId="{9C63C30B-56A5-4A8A-B420-45F92A7B3FD7}" type="pres">
      <dgm:prSet presAssocID="{14406A94-8911-45C9-9736-54A4DA20DE89}" presName="Name64" presStyleLbl="parChTrans1D2" presStyleIdx="1" presStyleCnt="4"/>
      <dgm:spPr/>
    </dgm:pt>
    <dgm:pt modelId="{A39BDFA7-E154-4CE1-A4E4-1000A81BFCF7}" type="pres">
      <dgm:prSet presAssocID="{787429BD-E982-44D0-B160-B50B212A5D0C}" presName="hierRoot2" presStyleCnt="0">
        <dgm:presLayoutVars>
          <dgm:hierBranch val="init"/>
        </dgm:presLayoutVars>
      </dgm:prSet>
      <dgm:spPr/>
    </dgm:pt>
    <dgm:pt modelId="{E38CF3E1-A1D5-414E-8148-F1A6BD1FF21C}" type="pres">
      <dgm:prSet presAssocID="{787429BD-E982-44D0-B160-B50B212A5D0C}" presName="rootComposite" presStyleCnt="0"/>
      <dgm:spPr/>
    </dgm:pt>
    <dgm:pt modelId="{712997CE-ECE3-4E7F-9C8D-6AC1AC6A0478}" type="pres">
      <dgm:prSet presAssocID="{787429BD-E982-44D0-B160-B50B212A5D0C}" presName="rootText" presStyleLbl="node2" presStyleIdx="1" presStyleCnt="4">
        <dgm:presLayoutVars>
          <dgm:chPref val="3"/>
        </dgm:presLayoutVars>
      </dgm:prSet>
      <dgm:spPr/>
    </dgm:pt>
    <dgm:pt modelId="{ED2C9A64-EA29-4908-9404-D17B3869EE7B}" type="pres">
      <dgm:prSet presAssocID="{787429BD-E982-44D0-B160-B50B212A5D0C}" presName="rootConnector" presStyleLbl="node2" presStyleIdx="1" presStyleCnt="4"/>
      <dgm:spPr/>
    </dgm:pt>
    <dgm:pt modelId="{BBC47C6B-1F55-47A2-ACDE-C5B9EA24913E}" type="pres">
      <dgm:prSet presAssocID="{787429BD-E982-44D0-B160-B50B212A5D0C}" presName="hierChild4" presStyleCnt="0"/>
      <dgm:spPr/>
    </dgm:pt>
    <dgm:pt modelId="{EB331248-909F-4C71-9EA9-E1EDC92057E3}" type="pres">
      <dgm:prSet presAssocID="{787429BD-E982-44D0-B160-B50B212A5D0C}" presName="hierChild5" presStyleCnt="0"/>
      <dgm:spPr/>
    </dgm:pt>
    <dgm:pt modelId="{7C9808EA-ACD6-4B50-93C4-DACBDD5CB6EA}" type="pres">
      <dgm:prSet presAssocID="{F4CC142A-D8F5-4B77-8536-49FFB447D859}" presName="Name64" presStyleLbl="parChTrans1D2" presStyleIdx="2" presStyleCnt="4"/>
      <dgm:spPr/>
    </dgm:pt>
    <dgm:pt modelId="{7D0AE0E4-4FFE-4133-A005-38C850943456}" type="pres">
      <dgm:prSet presAssocID="{851C138D-7757-4A4A-BFDF-7DDAC0A297AB}" presName="hierRoot2" presStyleCnt="0">
        <dgm:presLayoutVars>
          <dgm:hierBranch val="init"/>
        </dgm:presLayoutVars>
      </dgm:prSet>
      <dgm:spPr/>
    </dgm:pt>
    <dgm:pt modelId="{5C18F382-A811-457C-BAA9-C4CADE45229B}" type="pres">
      <dgm:prSet presAssocID="{851C138D-7757-4A4A-BFDF-7DDAC0A297AB}" presName="rootComposite" presStyleCnt="0"/>
      <dgm:spPr/>
    </dgm:pt>
    <dgm:pt modelId="{54C1B62B-01D5-45EA-84BF-81885808462C}" type="pres">
      <dgm:prSet presAssocID="{851C138D-7757-4A4A-BFDF-7DDAC0A297AB}" presName="rootText" presStyleLbl="node2" presStyleIdx="2" presStyleCnt="4">
        <dgm:presLayoutVars>
          <dgm:chPref val="3"/>
        </dgm:presLayoutVars>
      </dgm:prSet>
      <dgm:spPr/>
    </dgm:pt>
    <dgm:pt modelId="{531089E0-8971-4F06-8BF1-9CB46AAE7CAB}" type="pres">
      <dgm:prSet presAssocID="{851C138D-7757-4A4A-BFDF-7DDAC0A297AB}" presName="rootConnector" presStyleLbl="node2" presStyleIdx="2" presStyleCnt="4"/>
      <dgm:spPr/>
    </dgm:pt>
    <dgm:pt modelId="{C6EACE24-A7CB-4110-B53A-C5CA11B61CA6}" type="pres">
      <dgm:prSet presAssocID="{851C138D-7757-4A4A-BFDF-7DDAC0A297AB}" presName="hierChild4" presStyleCnt="0"/>
      <dgm:spPr/>
    </dgm:pt>
    <dgm:pt modelId="{6B7BFDD9-A95B-4882-BAAD-3018342DCB11}" type="pres">
      <dgm:prSet presAssocID="{851C138D-7757-4A4A-BFDF-7DDAC0A297AB}" presName="hierChild5" presStyleCnt="0"/>
      <dgm:spPr/>
    </dgm:pt>
    <dgm:pt modelId="{C01D800B-C746-4200-B16D-E5228150F73E}" type="pres">
      <dgm:prSet presAssocID="{2D8FDD6A-13FD-4506-8518-5A4C35E25D6A}" presName="Name64" presStyleLbl="parChTrans1D2" presStyleIdx="3" presStyleCnt="4"/>
      <dgm:spPr/>
    </dgm:pt>
    <dgm:pt modelId="{EF99FF68-D27F-4283-B95E-D5D43944A20D}" type="pres">
      <dgm:prSet presAssocID="{F7685EBC-2584-492E-90AE-92648CC27BA2}" presName="hierRoot2" presStyleCnt="0">
        <dgm:presLayoutVars>
          <dgm:hierBranch val="init"/>
        </dgm:presLayoutVars>
      </dgm:prSet>
      <dgm:spPr/>
    </dgm:pt>
    <dgm:pt modelId="{07237290-F19C-4231-B575-6806A9E02C58}" type="pres">
      <dgm:prSet presAssocID="{F7685EBC-2584-492E-90AE-92648CC27BA2}" presName="rootComposite" presStyleCnt="0"/>
      <dgm:spPr/>
    </dgm:pt>
    <dgm:pt modelId="{036404DD-A65A-40C0-90E9-64DE300CB71C}" type="pres">
      <dgm:prSet presAssocID="{F7685EBC-2584-492E-90AE-92648CC27BA2}" presName="rootText" presStyleLbl="node2" presStyleIdx="3" presStyleCnt="4">
        <dgm:presLayoutVars>
          <dgm:chPref val="3"/>
        </dgm:presLayoutVars>
      </dgm:prSet>
      <dgm:spPr/>
    </dgm:pt>
    <dgm:pt modelId="{CB69C10B-BF17-417F-A8DD-86EC0008C06B}" type="pres">
      <dgm:prSet presAssocID="{F7685EBC-2584-492E-90AE-92648CC27BA2}" presName="rootConnector" presStyleLbl="node2" presStyleIdx="3" presStyleCnt="4"/>
      <dgm:spPr/>
    </dgm:pt>
    <dgm:pt modelId="{1C2C9B65-81D7-4036-B72D-114150FF7FBC}" type="pres">
      <dgm:prSet presAssocID="{F7685EBC-2584-492E-90AE-92648CC27BA2}" presName="hierChild4" presStyleCnt="0"/>
      <dgm:spPr/>
    </dgm:pt>
    <dgm:pt modelId="{F6F7ACE0-8A92-4BFE-BADC-C4F983471A5F}" type="pres">
      <dgm:prSet presAssocID="{F7685EBC-2584-492E-90AE-92648CC27BA2}" presName="hierChild5" presStyleCnt="0"/>
      <dgm:spPr/>
    </dgm:pt>
    <dgm:pt modelId="{5060A378-B502-4011-A797-A40E563ABE82}" type="pres">
      <dgm:prSet presAssocID="{A2E81AE4-E2C6-4A6F-84BF-8547E696A315}" presName="hierChild3" presStyleCnt="0"/>
      <dgm:spPr/>
    </dgm:pt>
  </dgm:ptLst>
  <dgm:cxnLst>
    <dgm:cxn modelId="{145B7101-A7BF-40BD-8724-6335361DD061}" type="presOf" srcId="{0EC12868-F5A8-481D-9732-27929AB85F9D}" destId="{418D8F53-A635-4700-B1E7-0AB41A9F6141}" srcOrd="0" destOrd="0" presId="urn:microsoft.com/office/officeart/2009/3/layout/HorizontalOrganizationChart"/>
    <dgm:cxn modelId="{60AC1314-670F-4DBB-A8F0-C0A2F487B35C}" srcId="{165B120C-3AF1-424A-B2C6-F38E7722B81E}" destId="{A2E81AE4-E2C6-4A6F-84BF-8547E696A315}" srcOrd="0" destOrd="0" parTransId="{35B53864-FFA7-4E7C-9618-46950AD512E5}" sibTransId="{2AE5C5FF-569B-4421-94F8-61780E1C8CF3}"/>
    <dgm:cxn modelId="{A9AB522D-0A3D-4910-8EB6-47E74FFD8D95}" type="presOf" srcId="{851C138D-7757-4A4A-BFDF-7DDAC0A297AB}" destId="{54C1B62B-01D5-45EA-84BF-81885808462C}" srcOrd="0" destOrd="0" presId="urn:microsoft.com/office/officeart/2009/3/layout/HorizontalOrganizationChart"/>
    <dgm:cxn modelId="{A8D23744-1ED4-4407-A272-9451608ABC54}" srcId="{A2E81AE4-E2C6-4A6F-84BF-8547E696A315}" destId="{0EC12868-F5A8-481D-9732-27929AB85F9D}" srcOrd="0" destOrd="0" parTransId="{0347ED1A-D1E4-49DE-822B-8B6F1C3C2285}" sibTransId="{D84047F5-EF79-4312-B52D-E201135A0D78}"/>
    <dgm:cxn modelId="{62609548-6DD1-4505-A206-C2033648D206}" type="presOf" srcId="{14406A94-8911-45C9-9736-54A4DA20DE89}" destId="{9C63C30B-56A5-4A8A-B420-45F92A7B3FD7}" srcOrd="0" destOrd="0" presId="urn:microsoft.com/office/officeart/2009/3/layout/HorizontalOrganizationChart"/>
    <dgm:cxn modelId="{05E5604B-36B9-40AC-A450-1E8BE0664C6D}" type="presOf" srcId="{2D8FDD6A-13FD-4506-8518-5A4C35E25D6A}" destId="{C01D800B-C746-4200-B16D-E5228150F73E}" srcOrd="0" destOrd="0" presId="urn:microsoft.com/office/officeart/2009/3/layout/HorizontalOrganizationChart"/>
    <dgm:cxn modelId="{A463646B-70B0-4E31-8663-5098C65E316E}" type="presOf" srcId="{787429BD-E982-44D0-B160-B50B212A5D0C}" destId="{ED2C9A64-EA29-4908-9404-D17B3869EE7B}" srcOrd="1" destOrd="0" presId="urn:microsoft.com/office/officeart/2009/3/layout/HorizontalOrganizationChart"/>
    <dgm:cxn modelId="{62ACAE54-3FD9-433C-BE45-6B3F3F699591}" type="presOf" srcId="{851C138D-7757-4A4A-BFDF-7DDAC0A297AB}" destId="{531089E0-8971-4F06-8BF1-9CB46AAE7CAB}" srcOrd="1" destOrd="0" presId="urn:microsoft.com/office/officeart/2009/3/layout/HorizontalOrganizationChart"/>
    <dgm:cxn modelId="{8678827A-B961-4EAA-92A7-75EEEA81EAC5}" type="presOf" srcId="{A2E81AE4-E2C6-4A6F-84BF-8547E696A315}" destId="{DEA6DDCC-9AC6-452A-82D2-EF07D5B907C8}" srcOrd="0" destOrd="0" presId="urn:microsoft.com/office/officeart/2009/3/layout/HorizontalOrganizationChart"/>
    <dgm:cxn modelId="{90D9DD85-240F-42FF-996E-D1996B6D1CF5}" type="presOf" srcId="{0347ED1A-D1E4-49DE-822B-8B6F1C3C2285}" destId="{C06C39F8-BAD5-45A9-B3B0-6719DAFC2E86}" srcOrd="0" destOrd="0" presId="urn:microsoft.com/office/officeart/2009/3/layout/HorizontalOrganizationChart"/>
    <dgm:cxn modelId="{CF51DEA1-840B-45E1-9514-479DDBACEED8}" type="presOf" srcId="{787429BD-E982-44D0-B160-B50B212A5D0C}" destId="{712997CE-ECE3-4E7F-9C8D-6AC1AC6A0478}" srcOrd="0" destOrd="0" presId="urn:microsoft.com/office/officeart/2009/3/layout/HorizontalOrganizationChart"/>
    <dgm:cxn modelId="{3F396DA7-2BD3-48DD-BCBA-C4ED1857F1A6}" srcId="{A2E81AE4-E2C6-4A6F-84BF-8547E696A315}" destId="{787429BD-E982-44D0-B160-B50B212A5D0C}" srcOrd="1" destOrd="0" parTransId="{14406A94-8911-45C9-9736-54A4DA20DE89}" sibTransId="{3B8EE9EF-A2F8-482F-9147-A837E6C0FBE5}"/>
    <dgm:cxn modelId="{C890F5B7-45D1-4168-9B86-5FA62EE4ABFC}" type="presOf" srcId="{A2E81AE4-E2C6-4A6F-84BF-8547E696A315}" destId="{FFC810B6-0EC7-4C16-A487-49A0E71F6E3A}" srcOrd="1" destOrd="0" presId="urn:microsoft.com/office/officeart/2009/3/layout/HorizontalOrganizationChart"/>
    <dgm:cxn modelId="{CC1818C5-441F-4CCC-A0EA-3E9A5E957419}" type="presOf" srcId="{F7685EBC-2584-492E-90AE-92648CC27BA2}" destId="{CB69C10B-BF17-417F-A8DD-86EC0008C06B}" srcOrd="1" destOrd="0" presId="urn:microsoft.com/office/officeart/2009/3/layout/HorizontalOrganizationChart"/>
    <dgm:cxn modelId="{B7D919C5-D5AA-44A2-8921-C9C526811526}" type="presOf" srcId="{F4CC142A-D8F5-4B77-8536-49FFB447D859}" destId="{7C9808EA-ACD6-4B50-93C4-DACBDD5CB6EA}" srcOrd="0" destOrd="0" presId="urn:microsoft.com/office/officeart/2009/3/layout/HorizontalOrganizationChart"/>
    <dgm:cxn modelId="{B03D2DD0-7AEF-4666-B2BE-B50327B0DF03}" type="presOf" srcId="{165B120C-3AF1-424A-B2C6-F38E7722B81E}" destId="{68E35836-4825-45AC-9DA6-06A74D0A8878}" srcOrd="0" destOrd="0" presId="urn:microsoft.com/office/officeart/2009/3/layout/HorizontalOrganizationChart"/>
    <dgm:cxn modelId="{47D31FE1-F468-44E8-9914-9C3CA6D63068}" srcId="{A2E81AE4-E2C6-4A6F-84BF-8547E696A315}" destId="{851C138D-7757-4A4A-BFDF-7DDAC0A297AB}" srcOrd="2" destOrd="0" parTransId="{F4CC142A-D8F5-4B77-8536-49FFB447D859}" sibTransId="{F089D49B-A2FA-45EA-B803-A237208E051A}"/>
    <dgm:cxn modelId="{6B2B27E4-F3C2-4EE5-9514-0B42D37F6C74}" type="presOf" srcId="{0EC12868-F5A8-481D-9732-27929AB85F9D}" destId="{158FE2FA-5381-4008-9E55-98B99E7B6EFD}" srcOrd="1" destOrd="0" presId="urn:microsoft.com/office/officeart/2009/3/layout/HorizontalOrganizationChart"/>
    <dgm:cxn modelId="{33E80EE7-4A9F-40FC-B4DC-810EB394D64C}" type="presOf" srcId="{F7685EBC-2584-492E-90AE-92648CC27BA2}" destId="{036404DD-A65A-40C0-90E9-64DE300CB71C}" srcOrd="0" destOrd="0" presId="urn:microsoft.com/office/officeart/2009/3/layout/HorizontalOrganizationChart"/>
    <dgm:cxn modelId="{6B9DE8F7-FF34-4470-AD20-2DC01008815B}" srcId="{A2E81AE4-E2C6-4A6F-84BF-8547E696A315}" destId="{F7685EBC-2584-492E-90AE-92648CC27BA2}" srcOrd="3" destOrd="0" parTransId="{2D8FDD6A-13FD-4506-8518-5A4C35E25D6A}" sibTransId="{2617F55A-D0AE-43C6-8249-6058E225021A}"/>
    <dgm:cxn modelId="{E15E88CE-E1C9-4201-AB53-7EF3599D57DB}" type="presParOf" srcId="{68E35836-4825-45AC-9DA6-06A74D0A8878}" destId="{9FA995A5-F1A2-43D3-B5D5-41E475F42123}" srcOrd="0" destOrd="0" presId="urn:microsoft.com/office/officeart/2009/3/layout/HorizontalOrganizationChart"/>
    <dgm:cxn modelId="{00413D01-0A82-46FB-BD61-FBE37609312B}" type="presParOf" srcId="{9FA995A5-F1A2-43D3-B5D5-41E475F42123}" destId="{31E95263-95D5-4104-880C-190D2FF9C79E}" srcOrd="0" destOrd="0" presId="urn:microsoft.com/office/officeart/2009/3/layout/HorizontalOrganizationChart"/>
    <dgm:cxn modelId="{3D76764C-C03E-4DC3-88D3-64C906DCEAC4}" type="presParOf" srcId="{31E95263-95D5-4104-880C-190D2FF9C79E}" destId="{DEA6DDCC-9AC6-452A-82D2-EF07D5B907C8}" srcOrd="0" destOrd="0" presId="urn:microsoft.com/office/officeart/2009/3/layout/HorizontalOrganizationChart"/>
    <dgm:cxn modelId="{24041978-6208-43D2-9F67-204CA72CBF60}" type="presParOf" srcId="{31E95263-95D5-4104-880C-190D2FF9C79E}" destId="{FFC810B6-0EC7-4C16-A487-49A0E71F6E3A}" srcOrd="1" destOrd="0" presId="urn:microsoft.com/office/officeart/2009/3/layout/HorizontalOrganizationChart"/>
    <dgm:cxn modelId="{6A2E01CC-3F54-4F49-8BAC-4538BCD66DAC}" type="presParOf" srcId="{9FA995A5-F1A2-43D3-B5D5-41E475F42123}" destId="{8024302E-B806-43A3-986C-2BA7FE2FA734}" srcOrd="1" destOrd="0" presId="urn:microsoft.com/office/officeart/2009/3/layout/HorizontalOrganizationChart"/>
    <dgm:cxn modelId="{AB47535A-7B0F-4AFF-9D1D-BFB3F8BA2521}" type="presParOf" srcId="{8024302E-B806-43A3-986C-2BA7FE2FA734}" destId="{C06C39F8-BAD5-45A9-B3B0-6719DAFC2E86}" srcOrd="0" destOrd="0" presId="urn:microsoft.com/office/officeart/2009/3/layout/HorizontalOrganizationChart"/>
    <dgm:cxn modelId="{D648F250-8B77-4698-AFE6-D432A8A16FC8}" type="presParOf" srcId="{8024302E-B806-43A3-986C-2BA7FE2FA734}" destId="{D8F92449-779B-4292-B9E9-696F58FB6FFA}" srcOrd="1" destOrd="0" presId="urn:microsoft.com/office/officeart/2009/3/layout/HorizontalOrganizationChart"/>
    <dgm:cxn modelId="{88F4F71A-A0A6-451D-8133-6DCE48E0F6E2}" type="presParOf" srcId="{D8F92449-779B-4292-B9E9-696F58FB6FFA}" destId="{4EF5A9B6-DF14-4AFC-AF61-EEDB0A38D9EB}" srcOrd="0" destOrd="0" presId="urn:microsoft.com/office/officeart/2009/3/layout/HorizontalOrganizationChart"/>
    <dgm:cxn modelId="{F028CC7C-D678-493E-9B67-14DD59CC986B}" type="presParOf" srcId="{4EF5A9B6-DF14-4AFC-AF61-EEDB0A38D9EB}" destId="{418D8F53-A635-4700-B1E7-0AB41A9F6141}" srcOrd="0" destOrd="0" presId="urn:microsoft.com/office/officeart/2009/3/layout/HorizontalOrganizationChart"/>
    <dgm:cxn modelId="{BEDC6A99-C93E-4476-BD98-E1AABF8301F9}" type="presParOf" srcId="{4EF5A9B6-DF14-4AFC-AF61-EEDB0A38D9EB}" destId="{158FE2FA-5381-4008-9E55-98B99E7B6EFD}" srcOrd="1" destOrd="0" presId="urn:microsoft.com/office/officeart/2009/3/layout/HorizontalOrganizationChart"/>
    <dgm:cxn modelId="{D15DB5C3-FDF4-4A6D-B611-F51F46E84D85}" type="presParOf" srcId="{D8F92449-779B-4292-B9E9-696F58FB6FFA}" destId="{4F614A85-3389-4432-B19F-B8ED11561572}" srcOrd="1" destOrd="0" presId="urn:microsoft.com/office/officeart/2009/3/layout/HorizontalOrganizationChart"/>
    <dgm:cxn modelId="{FCA33BEB-F9FD-4967-8C0A-0EE691610D50}" type="presParOf" srcId="{D8F92449-779B-4292-B9E9-696F58FB6FFA}" destId="{C69B5EE4-92AE-4106-9F23-06F30BCE0DEB}" srcOrd="2" destOrd="0" presId="urn:microsoft.com/office/officeart/2009/3/layout/HorizontalOrganizationChart"/>
    <dgm:cxn modelId="{D7E76E5D-4B6D-4457-8951-A87006AE3FC3}" type="presParOf" srcId="{8024302E-B806-43A3-986C-2BA7FE2FA734}" destId="{9C63C30B-56A5-4A8A-B420-45F92A7B3FD7}" srcOrd="2" destOrd="0" presId="urn:microsoft.com/office/officeart/2009/3/layout/HorizontalOrganizationChart"/>
    <dgm:cxn modelId="{CA415C57-C473-49FF-815A-03C9888AA039}" type="presParOf" srcId="{8024302E-B806-43A3-986C-2BA7FE2FA734}" destId="{A39BDFA7-E154-4CE1-A4E4-1000A81BFCF7}" srcOrd="3" destOrd="0" presId="urn:microsoft.com/office/officeart/2009/3/layout/HorizontalOrganizationChart"/>
    <dgm:cxn modelId="{9BD15F7B-C0F4-47BD-8C74-FADD0C8D34D9}" type="presParOf" srcId="{A39BDFA7-E154-4CE1-A4E4-1000A81BFCF7}" destId="{E38CF3E1-A1D5-414E-8148-F1A6BD1FF21C}" srcOrd="0" destOrd="0" presId="urn:microsoft.com/office/officeart/2009/3/layout/HorizontalOrganizationChart"/>
    <dgm:cxn modelId="{CA7D19F7-B106-455E-A34B-386AC5F4295E}" type="presParOf" srcId="{E38CF3E1-A1D5-414E-8148-F1A6BD1FF21C}" destId="{712997CE-ECE3-4E7F-9C8D-6AC1AC6A0478}" srcOrd="0" destOrd="0" presId="urn:microsoft.com/office/officeart/2009/3/layout/HorizontalOrganizationChart"/>
    <dgm:cxn modelId="{C4ECF752-D8DB-4CA4-B576-5E28DFA6EBCD}" type="presParOf" srcId="{E38CF3E1-A1D5-414E-8148-F1A6BD1FF21C}" destId="{ED2C9A64-EA29-4908-9404-D17B3869EE7B}" srcOrd="1" destOrd="0" presId="urn:microsoft.com/office/officeart/2009/3/layout/HorizontalOrganizationChart"/>
    <dgm:cxn modelId="{5D1375C5-86DF-4AB9-B79C-DFF4A35F41C9}" type="presParOf" srcId="{A39BDFA7-E154-4CE1-A4E4-1000A81BFCF7}" destId="{BBC47C6B-1F55-47A2-ACDE-C5B9EA24913E}" srcOrd="1" destOrd="0" presId="urn:microsoft.com/office/officeart/2009/3/layout/HorizontalOrganizationChart"/>
    <dgm:cxn modelId="{ECE9BF3A-3C22-4C7A-AB35-F66B6C24C62E}" type="presParOf" srcId="{A39BDFA7-E154-4CE1-A4E4-1000A81BFCF7}" destId="{EB331248-909F-4C71-9EA9-E1EDC92057E3}" srcOrd="2" destOrd="0" presId="urn:microsoft.com/office/officeart/2009/3/layout/HorizontalOrganizationChart"/>
    <dgm:cxn modelId="{377B8148-36CC-4631-ACEE-E54A6CED12A7}" type="presParOf" srcId="{8024302E-B806-43A3-986C-2BA7FE2FA734}" destId="{7C9808EA-ACD6-4B50-93C4-DACBDD5CB6EA}" srcOrd="4" destOrd="0" presId="urn:microsoft.com/office/officeart/2009/3/layout/HorizontalOrganizationChart"/>
    <dgm:cxn modelId="{93055F56-310E-499A-8F98-20A6ED34F54D}" type="presParOf" srcId="{8024302E-B806-43A3-986C-2BA7FE2FA734}" destId="{7D0AE0E4-4FFE-4133-A005-38C850943456}" srcOrd="5" destOrd="0" presId="urn:microsoft.com/office/officeart/2009/3/layout/HorizontalOrganizationChart"/>
    <dgm:cxn modelId="{189F39D5-D09E-48B8-9B5F-0B4C56DCDDEB}" type="presParOf" srcId="{7D0AE0E4-4FFE-4133-A005-38C850943456}" destId="{5C18F382-A811-457C-BAA9-C4CADE45229B}" srcOrd="0" destOrd="0" presId="urn:microsoft.com/office/officeart/2009/3/layout/HorizontalOrganizationChart"/>
    <dgm:cxn modelId="{E25670D8-1483-4E29-A857-F8F0B3F261BE}" type="presParOf" srcId="{5C18F382-A811-457C-BAA9-C4CADE45229B}" destId="{54C1B62B-01D5-45EA-84BF-81885808462C}" srcOrd="0" destOrd="0" presId="urn:microsoft.com/office/officeart/2009/3/layout/HorizontalOrganizationChart"/>
    <dgm:cxn modelId="{14EE7BF7-C9EB-481C-B471-5E3CBB3F5037}" type="presParOf" srcId="{5C18F382-A811-457C-BAA9-C4CADE45229B}" destId="{531089E0-8971-4F06-8BF1-9CB46AAE7CAB}" srcOrd="1" destOrd="0" presId="urn:microsoft.com/office/officeart/2009/3/layout/HorizontalOrganizationChart"/>
    <dgm:cxn modelId="{8CE58446-0802-4061-A7E8-7C62A345474D}" type="presParOf" srcId="{7D0AE0E4-4FFE-4133-A005-38C850943456}" destId="{C6EACE24-A7CB-4110-B53A-C5CA11B61CA6}" srcOrd="1" destOrd="0" presId="urn:microsoft.com/office/officeart/2009/3/layout/HorizontalOrganizationChart"/>
    <dgm:cxn modelId="{8BAC8430-FA08-42D0-88E2-873BBA14D6BD}" type="presParOf" srcId="{7D0AE0E4-4FFE-4133-A005-38C850943456}" destId="{6B7BFDD9-A95B-4882-BAAD-3018342DCB11}" srcOrd="2" destOrd="0" presId="urn:microsoft.com/office/officeart/2009/3/layout/HorizontalOrganizationChart"/>
    <dgm:cxn modelId="{AED0A665-E5D4-4713-A610-61DA707A4922}" type="presParOf" srcId="{8024302E-B806-43A3-986C-2BA7FE2FA734}" destId="{C01D800B-C746-4200-B16D-E5228150F73E}" srcOrd="6" destOrd="0" presId="urn:microsoft.com/office/officeart/2009/3/layout/HorizontalOrganizationChart"/>
    <dgm:cxn modelId="{F6260222-124C-4657-AA2F-38E8FE85E307}" type="presParOf" srcId="{8024302E-B806-43A3-986C-2BA7FE2FA734}" destId="{EF99FF68-D27F-4283-B95E-D5D43944A20D}" srcOrd="7" destOrd="0" presId="urn:microsoft.com/office/officeart/2009/3/layout/HorizontalOrganizationChart"/>
    <dgm:cxn modelId="{9325FC50-2004-4A4B-A8B3-4EC5E024E7B0}" type="presParOf" srcId="{EF99FF68-D27F-4283-B95E-D5D43944A20D}" destId="{07237290-F19C-4231-B575-6806A9E02C58}" srcOrd="0" destOrd="0" presId="urn:microsoft.com/office/officeart/2009/3/layout/HorizontalOrganizationChart"/>
    <dgm:cxn modelId="{5F681055-0462-4051-8F69-70E2117F8AC7}" type="presParOf" srcId="{07237290-F19C-4231-B575-6806A9E02C58}" destId="{036404DD-A65A-40C0-90E9-64DE300CB71C}" srcOrd="0" destOrd="0" presId="urn:microsoft.com/office/officeart/2009/3/layout/HorizontalOrganizationChart"/>
    <dgm:cxn modelId="{32C2A308-53DE-4DFC-A577-A357B004DDC1}" type="presParOf" srcId="{07237290-F19C-4231-B575-6806A9E02C58}" destId="{CB69C10B-BF17-417F-A8DD-86EC0008C06B}" srcOrd="1" destOrd="0" presId="urn:microsoft.com/office/officeart/2009/3/layout/HorizontalOrganizationChart"/>
    <dgm:cxn modelId="{7352A776-F8B4-4291-AE43-8D02B37AA1BB}" type="presParOf" srcId="{EF99FF68-D27F-4283-B95E-D5D43944A20D}" destId="{1C2C9B65-81D7-4036-B72D-114150FF7FBC}" srcOrd="1" destOrd="0" presId="urn:microsoft.com/office/officeart/2009/3/layout/HorizontalOrganizationChart"/>
    <dgm:cxn modelId="{CF40D093-9270-40BA-A9A0-C0E0FB7B18E7}" type="presParOf" srcId="{EF99FF68-D27F-4283-B95E-D5D43944A20D}" destId="{F6F7ACE0-8A92-4BFE-BADC-C4F983471A5F}" srcOrd="2" destOrd="0" presId="urn:microsoft.com/office/officeart/2009/3/layout/HorizontalOrganizationChart"/>
    <dgm:cxn modelId="{DF1F5924-D96B-4B9F-A0B0-769214133D67}" type="presParOf" srcId="{9FA995A5-F1A2-43D3-B5D5-41E475F42123}" destId="{5060A378-B502-4011-A797-A40E563ABE82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58BFB63-4F8C-4909-926F-933BEDA7A2A5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0_1" csCatId="mainScheme"/>
      <dgm:spPr/>
      <dgm:t>
        <a:bodyPr/>
        <a:lstStyle/>
        <a:p>
          <a:endParaRPr lang="zh-CN" altLang="en-US"/>
        </a:p>
      </dgm:t>
    </dgm:pt>
    <dgm:pt modelId="{AA6FE244-9521-40C6-AA21-C757ADD17110}">
      <dgm:prSet custT="1"/>
      <dgm:spPr/>
      <dgm:t>
        <a:bodyPr/>
        <a:lstStyle/>
        <a:p>
          <a:pPr algn="just"/>
          <a:r>
            <a:rPr lang="en-US" sz="2800" b="1" dirty="0"/>
            <a:t>3.</a:t>
          </a:r>
          <a:r>
            <a:rPr lang="zh-CN" sz="2800" b="1" dirty="0"/>
            <a:t>在解决三角式最值问题时</a:t>
          </a:r>
          <a:r>
            <a:rPr lang="en-US" sz="2800" b="1" dirty="0"/>
            <a:t>,</a:t>
          </a:r>
          <a:r>
            <a:rPr lang="zh-CN" sz="2800" b="1" dirty="0"/>
            <a:t>常见的类型和方法有</a:t>
          </a:r>
          <a:r>
            <a:rPr lang="en-US" sz="2800" b="1" dirty="0"/>
            <a:t>:</a:t>
          </a:r>
          <a:endParaRPr lang="zh-CN" sz="2800" dirty="0"/>
        </a:p>
      </dgm:t>
    </dgm:pt>
    <dgm:pt modelId="{DC92B8FA-F94F-4226-8F47-45DD17BA3832}" type="parTrans" cxnId="{AF247DDE-5DB4-4C01-9612-DCDFCEDED057}">
      <dgm:prSet/>
      <dgm:spPr/>
      <dgm:t>
        <a:bodyPr/>
        <a:lstStyle/>
        <a:p>
          <a:pPr algn="just"/>
          <a:endParaRPr lang="zh-CN" altLang="en-US" sz="1800"/>
        </a:p>
      </dgm:t>
    </dgm:pt>
    <dgm:pt modelId="{56A5135B-06D4-46FA-AA68-3DAF88E9F68F}" type="sibTrans" cxnId="{AF247DDE-5DB4-4C01-9612-DCDFCEDED057}">
      <dgm:prSet/>
      <dgm:spPr/>
      <dgm:t>
        <a:bodyPr/>
        <a:lstStyle/>
        <a:p>
          <a:pPr algn="just"/>
          <a:endParaRPr lang="zh-CN" altLang="en-US" sz="1800"/>
        </a:p>
      </dgm:t>
    </dgm:pt>
    <dgm:pt modelId="{6D64A887-44BA-4BF1-ADEA-77A07DE04595}">
      <dgm:prSet custT="1"/>
      <dgm:spPr/>
      <dgm:t>
        <a:bodyPr/>
        <a:lstStyle/>
        <a:p>
          <a:pPr algn="just"/>
          <a:r>
            <a:rPr lang="en-US" sz="2400" b="1" dirty="0"/>
            <a:t>(1)</a:t>
          </a:r>
          <a:r>
            <a:rPr lang="zh-CN" sz="2400" b="1" dirty="0"/>
            <a:t>转化为 的最值</a:t>
          </a:r>
          <a:r>
            <a:rPr lang="en-US" sz="2400" b="1" dirty="0"/>
            <a:t>;</a:t>
          </a:r>
          <a:endParaRPr lang="zh-CN" sz="2400" dirty="0"/>
        </a:p>
      </dgm:t>
    </dgm:pt>
    <dgm:pt modelId="{A6D660CF-7AE6-4028-BF90-0E36037D916F}" type="parTrans" cxnId="{7D7277C8-D8C2-4392-A9C3-A83A3B30A89B}">
      <dgm:prSet/>
      <dgm:spPr/>
      <dgm:t>
        <a:bodyPr/>
        <a:lstStyle/>
        <a:p>
          <a:pPr algn="just"/>
          <a:endParaRPr lang="zh-CN" altLang="en-US" sz="1800"/>
        </a:p>
      </dgm:t>
    </dgm:pt>
    <dgm:pt modelId="{47408E1C-B81F-4488-ADF2-B3B35A63895D}" type="sibTrans" cxnId="{7D7277C8-D8C2-4392-A9C3-A83A3B30A89B}">
      <dgm:prSet/>
      <dgm:spPr/>
      <dgm:t>
        <a:bodyPr/>
        <a:lstStyle/>
        <a:p>
          <a:pPr algn="just"/>
          <a:endParaRPr lang="zh-CN" altLang="en-US" sz="1800"/>
        </a:p>
      </dgm:t>
    </dgm:pt>
    <dgm:pt modelId="{E3D921FF-B6D4-4B9C-AADA-ACCA1015E5DD}">
      <dgm:prSet custT="1"/>
      <dgm:spPr/>
      <dgm:t>
        <a:bodyPr/>
        <a:lstStyle/>
        <a:p>
          <a:pPr algn="just"/>
          <a:r>
            <a:rPr lang="en-US" sz="2400" b="1"/>
            <a:t>(2)</a:t>
          </a:r>
          <a:r>
            <a:rPr lang="zh-CN" sz="2400" b="1"/>
            <a:t>通过换元</a:t>
          </a:r>
          <a:r>
            <a:rPr lang="en-US" sz="2400" b="1"/>
            <a:t>,</a:t>
          </a:r>
          <a:r>
            <a:rPr lang="zh-CN" sz="2400" b="1"/>
            <a:t>转化为代数函数最值问题</a:t>
          </a:r>
          <a:r>
            <a:rPr lang="en-US" sz="2400" b="1"/>
            <a:t>,</a:t>
          </a:r>
          <a:r>
            <a:rPr lang="zh-CN" sz="2400" b="1"/>
            <a:t>用相应的函数知识或不等式知识去解决</a:t>
          </a:r>
          <a:r>
            <a:rPr lang="en-US" sz="2400" b="1"/>
            <a:t>;</a:t>
          </a:r>
          <a:endParaRPr lang="zh-CN" sz="2400"/>
        </a:p>
      </dgm:t>
    </dgm:pt>
    <dgm:pt modelId="{49FEE119-666D-4ED2-8900-C3979AD51213}" type="parTrans" cxnId="{FBA42ED3-698C-4CC3-B861-8D9852A14416}">
      <dgm:prSet/>
      <dgm:spPr/>
      <dgm:t>
        <a:bodyPr/>
        <a:lstStyle/>
        <a:p>
          <a:pPr algn="just"/>
          <a:endParaRPr lang="zh-CN" altLang="en-US" sz="1800"/>
        </a:p>
      </dgm:t>
    </dgm:pt>
    <dgm:pt modelId="{CDC2945F-BF74-471B-81A5-270F946046FF}" type="sibTrans" cxnId="{FBA42ED3-698C-4CC3-B861-8D9852A14416}">
      <dgm:prSet/>
      <dgm:spPr/>
      <dgm:t>
        <a:bodyPr/>
        <a:lstStyle/>
        <a:p>
          <a:pPr algn="just"/>
          <a:endParaRPr lang="zh-CN" altLang="en-US" sz="1800"/>
        </a:p>
      </dgm:t>
    </dgm:pt>
    <dgm:pt modelId="{C2259039-EE3F-4A35-9D20-A58924ECEEA2}">
      <dgm:prSet custT="1"/>
      <dgm:spPr/>
      <dgm:t>
        <a:bodyPr/>
        <a:lstStyle/>
        <a:p>
          <a:pPr algn="just"/>
          <a:r>
            <a:rPr lang="en-US" sz="2400" b="1"/>
            <a:t>(3)</a:t>
          </a:r>
          <a:r>
            <a:rPr lang="zh-CN" sz="2400" b="1"/>
            <a:t>通过导数</a:t>
          </a:r>
          <a:r>
            <a:rPr lang="en-US" sz="2400" b="1"/>
            <a:t>,</a:t>
          </a:r>
          <a:r>
            <a:rPr lang="zh-CN" sz="2400" b="1"/>
            <a:t>研究最值</a:t>
          </a:r>
          <a:r>
            <a:rPr lang="en-US" sz="2400" b="1"/>
            <a:t>.</a:t>
          </a:r>
          <a:endParaRPr lang="zh-CN" sz="2400"/>
        </a:p>
      </dgm:t>
    </dgm:pt>
    <dgm:pt modelId="{BF389DE5-21BA-46B5-8556-F9D2D6D73E54}" type="parTrans" cxnId="{D0759EFF-C8F7-4454-B298-A815DA583C67}">
      <dgm:prSet/>
      <dgm:spPr/>
      <dgm:t>
        <a:bodyPr/>
        <a:lstStyle/>
        <a:p>
          <a:pPr algn="just"/>
          <a:endParaRPr lang="zh-CN" altLang="en-US" sz="1800"/>
        </a:p>
      </dgm:t>
    </dgm:pt>
    <dgm:pt modelId="{369573E0-055D-47A5-BD44-46443C7AC1F1}" type="sibTrans" cxnId="{D0759EFF-C8F7-4454-B298-A815DA583C67}">
      <dgm:prSet/>
      <dgm:spPr/>
      <dgm:t>
        <a:bodyPr/>
        <a:lstStyle/>
        <a:p>
          <a:pPr algn="just"/>
          <a:endParaRPr lang="zh-CN" altLang="en-US" sz="1800"/>
        </a:p>
      </dgm:t>
    </dgm:pt>
    <dgm:pt modelId="{838D6989-2B23-4910-BBCC-9F935D83E08D}" type="pres">
      <dgm:prSet presAssocID="{058BFB63-4F8C-4909-926F-933BEDA7A2A5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BA9D64D4-B3A8-4191-BFBA-65152FE683C8}" type="pres">
      <dgm:prSet presAssocID="{AA6FE244-9521-40C6-AA21-C757ADD17110}" presName="hierRoot1" presStyleCnt="0">
        <dgm:presLayoutVars>
          <dgm:hierBranch val="init"/>
        </dgm:presLayoutVars>
      </dgm:prSet>
      <dgm:spPr/>
    </dgm:pt>
    <dgm:pt modelId="{FD54F672-64F2-4748-A9CA-31B99A70D5F6}" type="pres">
      <dgm:prSet presAssocID="{AA6FE244-9521-40C6-AA21-C757ADD17110}" presName="rootComposite1" presStyleCnt="0"/>
      <dgm:spPr/>
    </dgm:pt>
    <dgm:pt modelId="{B63F8F37-1D78-4D0E-BF4C-9203FB28CEF5}" type="pres">
      <dgm:prSet presAssocID="{AA6FE244-9521-40C6-AA21-C757ADD17110}" presName="rootText1" presStyleLbl="node0" presStyleIdx="0" presStyleCnt="1">
        <dgm:presLayoutVars>
          <dgm:chPref val="3"/>
        </dgm:presLayoutVars>
      </dgm:prSet>
      <dgm:spPr/>
    </dgm:pt>
    <dgm:pt modelId="{5920C1E4-6147-4AEF-9CF8-4EEC3F9724BB}" type="pres">
      <dgm:prSet presAssocID="{AA6FE244-9521-40C6-AA21-C757ADD17110}" presName="rootConnector1" presStyleLbl="node1" presStyleIdx="0" presStyleCnt="0"/>
      <dgm:spPr/>
    </dgm:pt>
    <dgm:pt modelId="{413AD819-78EA-4DF9-B915-27BFA2711ADD}" type="pres">
      <dgm:prSet presAssocID="{AA6FE244-9521-40C6-AA21-C757ADD17110}" presName="hierChild2" presStyleCnt="0"/>
      <dgm:spPr/>
    </dgm:pt>
    <dgm:pt modelId="{1247C504-3658-48F8-9235-394629691B40}" type="pres">
      <dgm:prSet presAssocID="{A6D660CF-7AE6-4028-BF90-0E36037D916F}" presName="Name64" presStyleLbl="parChTrans1D2" presStyleIdx="0" presStyleCnt="3"/>
      <dgm:spPr/>
    </dgm:pt>
    <dgm:pt modelId="{3C5BA0AD-B6E4-4DD5-BE0B-85F0FA7E066A}" type="pres">
      <dgm:prSet presAssocID="{6D64A887-44BA-4BF1-ADEA-77A07DE04595}" presName="hierRoot2" presStyleCnt="0">
        <dgm:presLayoutVars>
          <dgm:hierBranch val="init"/>
        </dgm:presLayoutVars>
      </dgm:prSet>
      <dgm:spPr/>
    </dgm:pt>
    <dgm:pt modelId="{EBA21915-D63E-468D-A8CD-A7DEE0D57AD2}" type="pres">
      <dgm:prSet presAssocID="{6D64A887-44BA-4BF1-ADEA-77A07DE04595}" presName="rootComposite" presStyleCnt="0"/>
      <dgm:spPr/>
    </dgm:pt>
    <dgm:pt modelId="{51146AA8-607B-4B8A-8FC3-14E84E17D8DE}" type="pres">
      <dgm:prSet presAssocID="{6D64A887-44BA-4BF1-ADEA-77A07DE04595}" presName="rootText" presStyleLbl="node2" presStyleIdx="0" presStyleCnt="3">
        <dgm:presLayoutVars>
          <dgm:chPref val="3"/>
        </dgm:presLayoutVars>
      </dgm:prSet>
      <dgm:spPr/>
    </dgm:pt>
    <dgm:pt modelId="{2EE5CA23-030F-4CEB-98ED-B68409E32289}" type="pres">
      <dgm:prSet presAssocID="{6D64A887-44BA-4BF1-ADEA-77A07DE04595}" presName="rootConnector" presStyleLbl="node2" presStyleIdx="0" presStyleCnt="3"/>
      <dgm:spPr/>
    </dgm:pt>
    <dgm:pt modelId="{A5AB3A46-17E5-413C-B23A-BC225C549597}" type="pres">
      <dgm:prSet presAssocID="{6D64A887-44BA-4BF1-ADEA-77A07DE04595}" presName="hierChild4" presStyleCnt="0"/>
      <dgm:spPr/>
    </dgm:pt>
    <dgm:pt modelId="{A4083AAB-B9DD-4D16-A8E3-1DB46A877357}" type="pres">
      <dgm:prSet presAssocID="{6D64A887-44BA-4BF1-ADEA-77A07DE04595}" presName="hierChild5" presStyleCnt="0"/>
      <dgm:spPr/>
    </dgm:pt>
    <dgm:pt modelId="{61A09BFD-2953-4D00-BFAF-CBDBAF2D06AB}" type="pres">
      <dgm:prSet presAssocID="{49FEE119-666D-4ED2-8900-C3979AD51213}" presName="Name64" presStyleLbl="parChTrans1D2" presStyleIdx="1" presStyleCnt="3"/>
      <dgm:spPr/>
    </dgm:pt>
    <dgm:pt modelId="{CFFBCEAB-5ACC-4C81-A163-BF9BFD7BEC5C}" type="pres">
      <dgm:prSet presAssocID="{E3D921FF-B6D4-4B9C-AADA-ACCA1015E5DD}" presName="hierRoot2" presStyleCnt="0">
        <dgm:presLayoutVars>
          <dgm:hierBranch val="init"/>
        </dgm:presLayoutVars>
      </dgm:prSet>
      <dgm:spPr/>
    </dgm:pt>
    <dgm:pt modelId="{13DE2D4B-C36D-43B1-85C9-840DEE300533}" type="pres">
      <dgm:prSet presAssocID="{E3D921FF-B6D4-4B9C-AADA-ACCA1015E5DD}" presName="rootComposite" presStyleCnt="0"/>
      <dgm:spPr/>
    </dgm:pt>
    <dgm:pt modelId="{B41814C3-45FE-449A-B098-425F5CFCECD3}" type="pres">
      <dgm:prSet presAssocID="{E3D921FF-B6D4-4B9C-AADA-ACCA1015E5DD}" presName="rootText" presStyleLbl="node2" presStyleIdx="1" presStyleCnt="3">
        <dgm:presLayoutVars>
          <dgm:chPref val="3"/>
        </dgm:presLayoutVars>
      </dgm:prSet>
      <dgm:spPr/>
    </dgm:pt>
    <dgm:pt modelId="{2197493E-9556-47A4-8738-BB0BB75C9036}" type="pres">
      <dgm:prSet presAssocID="{E3D921FF-B6D4-4B9C-AADA-ACCA1015E5DD}" presName="rootConnector" presStyleLbl="node2" presStyleIdx="1" presStyleCnt="3"/>
      <dgm:spPr/>
    </dgm:pt>
    <dgm:pt modelId="{B61EDE25-75B1-4D93-8CE2-CA5F94E408F3}" type="pres">
      <dgm:prSet presAssocID="{E3D921FF-B6D4-4B9C-AADA-ACCA1015E5DD}" presName="hierChild4" presStyleCnt="0"/>
      <dgm:spPr/>
    </dgm:pt>
    <dgm:pt modelId="{7314E02D-766D-4732-9D7A-33730D9330C6}" type="pres">
      <dgm:prSet presAssocID="{E3D921FF-B6D4-4B9C-AADA-ACCA1015E5DD}" presName="hierChild5" presStyleCnt="0"/>
      <dgm:spPr/>
    </dgm:pt>
    <dgm:pt modelId="{480F30C6-DB39-4CCC-8D6D-47A42993A95A}" type="pres">
      <dgm:prSet presAssocID="{BF389DE5-21BA-46B5-8556-F9D2D6D73E54}" presName="Name64" presStyleLbl="parChTrans1D2" presStyleIdx="2" presStyleCnt="3"/>
      <dgm:spPr/>
    </dgm:pt>
    <dgm:pt modelId="{50AA201E-1F6C-4AEE-A109-4FBCBB7E3086}" type="pres">
      <dgm:prSet presAssocID="{C2259039-EE3F-4A35-9D20-A58924ECEEA2}" presName="hierRoot2" presStyleCnt="0">
        <dgm:presLayoutVars>
          <dgm:hierBranch val="init"/>
        </dgm:presLayoutVars>
      </dgm:prSet>
      <dgm:spPr/>
    </dgm:pt>
    <dgm:pt modelId="{E604F2C8-7D55-4032-9AFA-6E8EF818F2C7}" type="pres">
      <dgm:prSet presAssocID="{C2259039-EE3F-4A35-9D20-A58924ECEEA2}" presName="rootComposite" presStyleCnt="0"/>
      <dgm:spPr/>
    </dgm:pt>
    <dgm:pt modelId="{7C48531E-E378-4847-814B-E70CD63635DF}" type="pres">
      <dgm:prSet presAssocID="{C2259039-EE3F-4A35-9D20-A58924ECEEA2}" presName="rootText" presStyleLbl="node2" presStyleIdx="2" presStyleCnt="3">
        <dgm:presLayoutVars>
          <dgm:chPref val="3"/>
        </dgm:presLayoutVars>
      </dgm:prSet>
      <dgm:spPr/>
    </dgm:pt>
    <dgm:pt modelId="{5A2E3E5F-A900-4EA0-ADA9-70BB59E7391A}" type="pres">
      <dgm:prSet presAssocID="{C2259039-EE3F-4A35-9D20-A58924ECEEA2}" presName="rootConnector" presStyleLbl="node2" presStyleIdx="2" presStyleCnt="3"/>
      <dgm:spPr/>
    </dgm:pt>
    <dgm:pt modelId="{6DDE7E05-4046-4AE8-A9AF-A91DE1F7DA25}" type="pres">
      <dgm:prSet presAssocID="{C2259039-EE3F-4A35-9D20-A58924ECEEA2}" presName="hierChild4" presStyleCnt="0"/>
      <dgm:spPr/>
    </dgm:pt>
    <dgm:pt modelId="{AE3D2267-6E0D-4F53-86E0-232B800133A1}" type="pres">
      <dgm:prSet presAssocID="{C2259039-EE3F-4A35-9D20-A58924ECEEA2}" presName="hierChild5" presStyleCnt="0"/>
      <dgm:spPr/>
    </dgm:pt>
    <dgm:pt modelId="{4119EE9F-ED34-4C6F-8FCE-8F8157B3E1F5}" type="pres">
      <dgm:prSet presAssocID="{AA6FE244-9521-40C6-AA21-C757ADD17110}" presName="hierChild3" presStyleCnt="0"/>
      <dgm:spPr/>
    </dgm:pt>
  </dgm:ptLst>
  <dgm:cxnLst>
    <dgm:cxn modelId="{CA04250F-AD94-4184-A6C0-28162A23C6EC}" type="presOf" srcId="{A6D660CF-7AE6-4028-BF90-0E36037D916F}" destId="{1247C504-3658-48F8-9235-394629691B40}" srcOrd="0" destOrd="0" presId="urn:microsoft.com/office/officeart/2009/3/layout/HorizontalOrganizationChart"/>
    <dgm:cxn modelId="{49BA6F1E-1101-4A3D-9FCD-574130735276}" type="presOf" srcId="{49FEE119-666D-4ED2-8900-C3979AD51213}" destId="{61A09BFD-2953-4D00-BFAF-CBDBAF2D06AB}" srcOrd="0" destOrd="0" presId="urn:microsoft.com/office/officeart/2009/3/layout/HorizontalOrganizationChart"/>
    <dgm:cxn modelId="{73FCE028-C37B-41E5-9BB2-65BFB24D68CA}" type="presOf" srcId="{C2259039-EE3F-4A35-9D20-A58924ECEEA2}" destId="{7C48531E-E378-4847-814B-E70CD63635DF}" srcOrd="0" destOrd="0" presId="urn:microsoft.com/office/officeart/2009/3/layout/HorizontalOrganizationChart"/>
    <dgm:cxn modelId="{AA08AF34-3B25-42E3-9EFB-DF44DAD94888}" type="presOf" srcId="{BF389DE5-21BA-46B5-8556-F9D2D6D73E54}" destId="{480F30C6-DB39-4CCC-8D6D-47A42993A95A}" srcOrd="0" destOrd="0" presId="urn:microsoft.com/office/officeart/2009/3/layout/HorizontalOrganizationChart"/>
    <dgm:cxn modelId="{CEBB913F-816E-48AD-A836-9583D74C3F58}" type="presOf" srcId="{6D64A887-44BA-4BF1-ADEA-77A07DE04595}" destId="{2EE5CA23-030F-4CEB-98ED-B68409E32289}" srcOrd="1" destOrd="0" presId="urn:microsoft.com/office/officeart/2009/3/layout/HorizontalOrganizationChart"/>
    <dgm:cxn modelId="{E7703D61-7C61-45BA-B6FB-436E2A24A081}" type="presOf" srcId="{6D64A887-44BA-4BF1-ADEA-77A07DE04595}" destId="{51146AA8-607B-4B8A-8FC3-14E84E17D8DE}" srcOrd="0" destOrd="0" presId="urn:microsoft.com/office/officeart/2009/3/layout/HorizontalOrganizationChart"/>
    <dgm:cxn modelId="{E3A48E69-507D-446C-B437-A4A79FCD15BA}" type="presOf" srcId="{058BFB63-4F8C-4909-926F-933BEDA7A2A5}" destId="{838D6989-2B23-4910-BBCC-9F935D83E08D}" srcOrd="0" destOrd="0" presId="urn:microsoft.com/office/officeart/2009/3/layout/HorizontalOrganizationChart"/>
    <dgm:cxn modelId="{6333B549-10EF-40F6-9FAA-F0CCC8380DBC}" type="presOf" srcId="{AA6FE244-9521-40C6-AA21-C757ADD17110}" destId="{B63F8F37-1D78-4D0E-BF4C-9203FB28CEF5}" srcOrd="0" destOrd="0" presId="urn:microsoft.com/office/officeart/2009/3/layout/HorizontalOrganizationChart"/>
    <dgm:cxn modelId="{C6B79772-C961-4438-B8A6-FA184D7FB181}" type="presOf" srcId="{C2259039-EE3F-4A35-9D20-A58924ECEEA2}" destId="{5A2E3E5F-A900-4EA0-ADA9-70BB59E7391A}" srcOrd="1" destOrd="0" presId="urn:microsoft.com/office/officeart/2009/3/layout/HorizontalOrganizationChart"/>
    <dgm:cxn modelId="{E78D8795-AF9C-45B6-B497-9026EC4A18A3}" type="presOf" srcId="{AA6FE244-9521-40C6-AA21-C757ADD17110}" destId="{5920C1E4-6147-4AEF-9CF8-4EEC3F9724BB}" srcOrd="1" destOrd="0" presId="urn:microsoft.com/office/officeart/2009/3/layout/HorizontalOrganizationChart"/>
    <dgm:cxn modelId="{63941FB5-0C38-4375-93E3-F62608FBBE1F}" type="presOf" srcId="{E3D921FF-B6D4-4B9C-AADA-ACCA1015E5DD}" destId="{B41814C3-45FE-449A-B098-425F5CFCECD3}" srcOrd="0" destOrd="0" presId="urn:microsoft.com/office/officeart/2009/3/layout/HorizontalOrganizationChart"/>
    <dgm:cxn modelId="{7D7277C8-D8C2-4392-A9C3-A83A3B30A89B}" srcId="{AA6FE244-9521-40C6-AA21-C757ADD17110}" destId="{6D64A887-44BA-4BF1-ADEA-77A07DE04595}" srcOrd="0" destOrd="0" parTransId="{A6D660CF-7AE6-4028-BF90-0E36037D916F}" sibTransId="{47408E1C-B81F-4488-ADF2-B3B35A63895D}"/>
    <dgm:cxn modelId="{FBA42ED3-698C-4CC3-B861-8D9852A14416}" srcId="{AA6FE244-9521-40C6-AA21-C757ADD17110}" destId="{E3D921FF-B6D4-4B9C-AADA-ACCA1015E5DD}" srcOrd="1" destOrd="0" parTransId="{49FEE119-666D-4ED2-8900-C3979AD51213}" sibTransId="{CDC2945F-BF74-471B-81A5-270F946046FF}"/>
    <dgm:cxn modelId="{AF247DDE-5DB4-4C01-9612-DCDFCEDED057}" srcId="{058BFB63-4F8C-4909-926F-933BEDA7A2A5}" destId="{AA6FE244-9521-40C6-AA21-C757ADD17110}" srcOrd="0" destOrd="0" parTransId="{DC92B8FA-F94F-4226-8F47-45DD17BA3832}" sibTransId="{56A5135B-06D4-46FA-AA68-3DAF88E9F68F}"/>
    <dgm:cxn modelId="{67A408F5-532E-498A-A4CE-A803849FC926}" type="presOf" srcId="{E3D921FF-B6D4-4B9C-AADA-ACCA1015E5DD}" destId="{2197493E-9556-47A4-8738-BB0BB75C9036}" srcOrd="1" destOrd="0" presId="urn:microsoft.com/office/officeart/2009/3/layout/HorizontalOrganizationChart"/>
    <dgm:cxn modelId="{D0759EFF-C8F7-4454-B298-A815DA583C67}" srcId="{AA6FE244-9521-40C6-AA21-C757ADD17110}" destId="{C2259039-EE3F-4A35-9D20-A58924ECEEA2}" srcOrd="2" destOrd="0" parTransId="{BF389DE5-21BA-46B5-8556-F9D2D6D73E54}" sibTransId="{369573E0-055D-47A5-BD44-46443C7AC1F1}"/>
    <dgm:cxn modelId="{1F3F689E-24B3-42DA-ABBC-64B1C7C49EC4}" type="presParOf" srcId="{838D6989-2B23-4910-BBCC-9F935D83E08D}" destId="{BA9D64D4-B3A8-4191-BFBA-65152FE683C8}" srcOrd="0" destOrd="0" presId="urn:microsoft.com/office/officeart/2009/3/layout/HorizontalOrganizationChart"/>
    <dgm:cxn modelId="{96729924-823F-4603-A34E-846E71E658FE}" type="presParOf" srcId="{BA9D64D4-B3A8-4191-BFBA-65152FE683C8}" destId="{FD54F672-64F2-4748-A9CA-31B99A70D5F6}" srcOrd="0" destOrd="0" presId="urn:microsoft.com/office/officeart/2009/3/layout/HorizontalOrganizationChart"/>
    <dgm:cxn modelId="{582E3FA5-3D92-4CE6-895B-D20695528243}" type="presParOf" srcId="{FD54F672-64F2-4748-A9CA-31B99A70D5F6}" destId="{B63F8F37-1D78-4D0E-BF4C-9203FB28CEF5}" srcOrd="0" destOrd="0" presId="urn:microsoft.com/office/officeart/2009/3/layout/HorizontalOrganizationChart"/>
    <dgm:cxn modelId="{9656D353-F5A8-4BD8-942E-B4BC031AD080}" type="presParOf" srcId="{FD54F672-64F2-4748-A9CA-31B99A70D5F6}" destId="{5920C1E4-6147-4AEF-9CF8-4EEC3F9724BB}" srcOrd="1" destOrd="0" presId="urn:microsoft.com/office/officeart/2009/3/layout/HorizontalOrganizationChart"/>
    <dgm:cxn modelId="{E45050AD-117A-4AEA-95F6-0F85062D86F1}" type="presParOf" srcId="{BA9D64D4-B3A8-4191-BFBA-65152FE683C8}" destId="{413AD819-78EA-4DF9-B915-27BFA2711ADD}" srcOrd="1" destOrd="0" presId="urn:microsoft.com/office/officeart/2009/3/layout/HorizontalOrganizationChart"/>
    <dgm:cxn modelId="{2523D580-73E0-40A5-BB49-C329FB94ABC4}" type="presParOf" srcId="{413AD819-78EA-4DF9-B915-27BFA2711ADD}" destId="{1247C504-3658-48F8-9235-394629691B40}" srcOrd="0" destOrd="0" presId="urn:microsoft.com/office/officeart/2009/3/layout/HorizontalOrganizationChart"/>
    <dgm:cxn modelId="{8AD6F2C0-FC89-4083-8649-5012D06DB6F4}" type="presParOf" srcId="{413AD819-78EA-4DF9-B915-27BFA2711ADD}" destId="{3C5BA0AD-B6E4-4DD5-BE0B-85F0FA7E066A}" srcOrd="1" destOrd="0" presId="urn:microsoft.com/office/officeart/2009/3/layout/HorizontalOrganizationChart"/>
    <dgm:cxn modelId="{69DE5F60-61EB-4278-A15E-C5B9DE8D0F56}" type="presParOf" srcId="{3C5BA0AD-B6E4-4DD5-BE0B-85F0FA7E066A}" destId="{EBA21915-D63E-468D-A8CD-A7DEE0D57AD2}" srcOrd="0" destOrd="0" presId="urn:microsoft.com/office/officeart/2009/3/layout/HorizontalOrganizationChart"/>
    <dgm:cxn modelId="{30CD3929-9FC5-4B3A-9524-048CE899C868}" type="presParOf" srcId="{EBA21915-D63E-468D-A8CD-A7DEE0D57AD2}" destId="{51146AA8-607B-4B8A-8FC3-14E84E17D8DE}" srcOrd="0" destOrd="0" presId="urn:microsoft.com/office/officeart/2009/3/layout/HorizontalOrganizationChart"/>
    <dgm:cxn modelId="{F0A56BD9-EAB4-4242-A94A-0D5FEED42BCA}" type="presParOf" srcId="{EBA21915-D63E-468D-A8CD-A7DEE0D57AD2}" destId="{2EE5CA23-030F-4CEB-98ED-B68409E32289}" srcOrd="1" destOrd="0" presId="urn:microsoft.com/office/officeart/2009/3/layout/HorizontalOrganizationChart"/>
    <dgm:cxn modelId="{3CCA790B-B50C-4109-8CA8-0BDB98117603}" type="presParOf" srcId="{3C5BA0AD-B6E4-4DD5-BE0B-85F0FA7E066A}" destId="{A5AB3A46-17E5-413C-B23A-BC225C549597}" srcOrd="1" destOrd="0" presId="urn:microsoft.com/office/officeart/2009/3/layout/HorizontalOrganizationChart"/>
    <dgm:cxn modelId="{3AFC4780-BB81-4641-8A4F-BC7C9D1FD861}" type="presParOf" srcId="{3C5BA0AD-B6E4-4DD5-BE0B-85F0FA7E066A}" destId="{A4083AAB-B9DD-4D16-A8E3-1DB46A877357}" srcOrd="2" destOrd="0" presId="urn:microsoft.com/office/officeart/2009/3/layout/HorizontalOrganizationChart"/>
    <dgm:cxn modelId="{CDA0B198-128F-4A9D-9055-BC3DF1985479}" type="presParOf" srcId="{413AD819-78EA-4DF9-B915-27BFA2711ADD}" destId="{61A09BFD-2953-4D00-BFAF-CBDBAF2D06AB}" srcOrd="2" destOrd="0" presId="urn:microsoft.com/office/officeart/2009/3/layout/HorizontalOrganizationChart"/>
    <dgm:cxn modelId="{27B3D1FE-E464-445F-B549-E0756689151B}" type="presParOf" srcId="{413AD819-78EA-4DF9-B915-27BFA2711ADD}" destId="{CFFBCEAB-5ACC-4C81-A163-BF9BFD7BEC5C}" srcOrd="3" destOrd="0" presId="urn:microsoft.com/office/officeart/2009/3/layout/HorizontalOrganizationChart"/>
    <dgm:cxn modelId="{E68C01E2-0BB1-46D8-8898-7E49176B3A6B}" type="presParOf" srcId="{CFFBCEAB-5ACC-4C81-A163-BF9BFD7BEC5C}" destId="{13DE2D4B-C36D-43B1-85C9-840DEE300533}" srcOrd="0" destOrd="0" presId="urn:microsoft.com/office/officeart/2009/3/layout/HorizontalOrganizationChart"/>
    <dgm:cxn modelId="{080BAD53-C29C-41FD-AF83-BAF62094EB9F}" type="presParOf" srcId="{13DE2D4B-C36D-43B1-85C9-840DEE300533}" destId="{B41814C3-45FE-449A-B098-425F5CFCECD3}" srcOrd="0" destOrd="0" presId="urn:microsoft.com/office/officeart/2009/3/layout/HorizontalOrganizationChart"/>
    <dgm:cxn modelId="{7411CCB2-0292-4044-BC42-F0BFDD36283E}" type="presParOf" srcId="{13DE2D4B-C36D-43B1-85C9-840DEE300533}" destId="{2197493E-9556-47A4-8738-BB0BB75C9036}" srcOrd="1" destOrd="0" presId="urn:microsoft.com/office/officeart/2009/3/layout/HorizontalOrganizationChart"/>
    <dgm:cxn modelId="{3F5A2A5A-ADCE-47C6-8D42-67A7E52C4E00}" type="presParOf" srcId="{CFFBCEAB-5ACC-4C81-A163-BF9BFD7BEC5C}" destId="{B61EDE25-75B1-4D93-8CE2-CA5F94E408F3}" srcOrd="1" destOrd="0" presId="urn:microsoft.com/office/officeart/2009/3/layout/HorizontalOrganizationChart"/>
    <dgm:cxn modelId="{96047498-7240-4CB8-8C10-4A6189920524}" type="presParOf" srcId="{CFFBCEAB-5ACC-4C81-A163-BF9BFD7BEC5C}" destId="{7314E02D-766D-4732-9D7A-33730D9330C6}" srcOrd="2" destOrd="0" presId="urn:microsoft.com/office/officeart/2009/3/layout/HorizontalOrganizationChart"/>
    <dgm:cxn modelId="{2532CD81-6A2B-4AEB-8A12-144F074A2291}" type="presParOf" srcId="{413AD819-78EA-4DF9-B915-27BFA2711ADD}" destId="{480F30C6-DB39-4CCC-8D6D-47A42993A95A}" srcOrd="4" destOrd="0" presId="urn:microsoft.com/office/officeart/2009/3/layout/HorizontalOrganizationChart"/>
    <dgm:cxn modelId="{E012698A-CEDE-4242-AE26-54A6957065D6}" type="presParOf" srcId="{413AD819-78EA-4DF9-B915-27BFA2711ADD}" destId="{50AA201E-1F6C-4AEE-A109-4FBCBB7E3086}" srcOrd="5" destOrd="0" presId="urn:microsoft.com/office/officeart/2009/3/layout/HorizontalOrganizationChart"/>
    <dgm:cxn modelId="{C92F3FC1-B23C-46CA-8480-F779AEBED4B5}" type="presParOf" srcId="{50AA201E-1F6C-4AEE-A109-4FBCBB7E3086}" destId="{E604F2C8-7D55-4032-9AFA-6E8EF818F2C7}" srcOrd="0" destOrd="0" presId="urn:microsoft.com/office/officeart/2009/3/layout/HorizontalOrganizationChart"/>
    <dgm:cxn modelId="{ED8C30D0-A8A3-498E-9977-313786BCDDC0}" type="presParOf" srcId="{E604F2C8-7D55-4032-9AFA-6E8EF818F2C7}" destId="{7C48531E-E378-4847-814B-E70CD63635DF}" srcOrd="0" destOrd="0" presId="urn:microsoft.com/office/officeart/2009/3/layout/HorizontalOrganizationChart"/>
    <dgm:cxn modelId="{1288A660-B35D-4987-B20F-A4072EA825BB}" type="presParOf" srcId="{E604F2C8-7D55-4032-9AFA-6E8EF818F2C7}" destId="{5A2E3E5F-A900-4EA0-ADA9-70BB59E7391A}" srcOrd="1" destOrd="0" presId="urn:microsoft.com/office/officeart/2009/3/layout/HorizontalOrganizationChart"/>
    <dgm:cxn modelId="{A72269F6-C166-43D8-8482-4F4CE4EA8BBD}" type="presParOf" srcId="{50AA201E-1F6C-4AEE-A109-4FBCBB7E3086}" destId="{6DDE7E05-4046-4AE8-A9AF-A91DE1F7DA25}" srcOrd="1" destOrd="0" presId="urn:microsoft.com/office/officeart/2009/3/layout/HorizontalOrganizationChart"/>
    <dgm:cxn modelId="{F67E9C15-0503-4C9F-BF43-B5AD41FADA13}" type="presParOf" srcId="{50AA201E-1F6C-4AEE-A109-4FBCBB7E3086}" destId="{AE3D2267-6E0D-4F53-86E0-232B800133A1}" srcOrd="2" destOrd="0" presId="urn:microsoft.com/office/officeart/2009/3/layout/HorizontalOrganizationChart"/>
    <dgm:cxn modelId="{EC641393-BB5F-4FC0-B923-05D07AE87FFD}" type="presParOf" srcId="{BA9D64D4-B3A8-4191-BFBA-65152FE683C8}" destId="{4119EE9F-ED34-4C6F-8FCE-8F8157B3E1F5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4B9F45-CF7B-4E00-992D-18C82CD301E0}">
      <dsp:nvSpPr>
        <dsp:cNvPr id="0" name=""/>
        <dsp:cNvSpPr/>
      </dsp:nvSpPr>
      <dsp:spPr>
        <a:xfrm>
          <a:off x="3900109" y="2620461"/>
          <a:ext cx="779184" cy="167524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89592" y="0"/>
              </a:lnTo>
              <a:lnTo>
                <a:pt x="389592" y="1675245"/>
              </a:lnTo>
              <a:lnTo>
                <a:pt x="779184" y="1675245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3773445-54A0-4A0C-9D75-62C8711E9936}">
      <dsp:nvSpPr>
        <dsp:cNvPr id="0" name=""/>
        <dsp:cNvSpPr/>
      </dsp:nvSpPr>
      <dsp:spPr>
        <a:xfrm>
          <a:off x="3900109" y="2574741"/>
          <a:ext cx="779184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779184" y="4572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E4C67ED-8157-4D42-AC95-1A71BF8D923A}">
      <dsp:nvSpPr>
        <dsp:cNvPr id="0" name=""/>
        <dsp:cNvSpPr/>
      </dsp:nvSpPr>
      <dsp:spPr>
        <a:xfrm>
          <a:off x="3900109" y="945215"/>
          <a:ext cx="779184" cy="1675245"/>
        </a:xfrm>
        <a:custGeom>
          <a:avLst/>
          <a:gdLst/>
          <a:ahLst/>
          <a:cxnLst/>
          <a:rect l="0" t="0" r="0" b="0"/>
          <a:pathLst>
            <a:path>
              <a:moveTo>
                <a:pt x="0" y="1675245"/>
              </a:moveTo>
              <a:lnTo>
                <a:pt x="389592" y="1675245"/>
              </a:lnTo>
              <a:lnTo>
                <a:pt x="389592" y="0"/>
              </a:lnTo>
              <a:lnTo>
                <a:pt x="779184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6173E5-DD66-456A-8CD8-D6A00087CBA7}">
      <dsp:nvSpPr>
        <dsp:cNvPr id="0" name=""/>
        <dsp:cNvSpPr/>
      </dsp:nvSpPr>
      <dsp:spPr>
        <a:xfrm>
          <a:off x="4189" y="2026333"/>
          <a:ext cx="3895920" cy="118825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1" kern="1200" spc="0" dirty="0">
              <a:latin typeface="黑体" panose="02010609060101010101" pitchFamily="49" charset="-122"/>
              <a:ea typeface="黑体" panose="02010609060101010101" pitchFamily="49" charset="-122"/>
            </a:rPr>
            <a:t>1.</a:t>
          </a:r>
          <a:r>
            <a:rPr lang="zh-CN" sz="2400" b="1" kern="1200" spc="0" dirty="0">
              <a:latin typeface="黑体" panose="02010609060101010101" pitchFamily="49" charset="-122"/>
              <a:ea typeface="黑体" panose="02010609060101010101" pitchFamily="49" charset="-122"/>
            </a:rPr>
            <a:t>解实际应用题的一般步骤</a:t>
          </a:r>
          <a:r>
            <a:rPr lang="en-US" sz="2400" b="1" kern="1200" spc="0" dirty="0">
              <a:latin typeface="黑体" panose="02010609060101010101" pitchFamily="49" charset="-122"/>
              <a:ea typeface="黑体" panose="02010609060101010101" pitchFamily="49" charset="-122"/>
            </a:rPr>
            <a:t>:</a:t>
          </a:r>
          <a:endParaRPr lang="zh-CN" sz="2400" b="1" kern="1200" spc="0" dirty="0">
            <a:latin typeface="黑体" panose="02010609060101010101" pitchFamily="49" charset="-122"/>
            <a:ea typeface="黑体" panose="02010609060101010101" pitchFamily="49" charset="-122"/>
          </a:endParaRPr>
        </a:p>
      </dsp:txBody>
      <dsp:txXfrm>
        <a:off x="4189" y="2026333"/>
        <a:ext cx="3895920" cy="1188255"/>
      </dsp:txXfrm>
    </dsp:sp>
    <dsp:sp modelId="{E3118132-E45B-46C5-AC42-82B5969A8589}">
      <dsp:nvSpPr>
        <dsp:cNvPr id="0" name=""/>
        <dsp:cNvSpPr/>
      </dsp:nvSpPr>
      <dsp:spPr>
        <a:xfrm>
          <a:off x="4679294" y="351087"/>
          <a:ext cx="3895920" cy="118825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spc="0"/>
            <a:t>(1)</a:t>
          </a:r>
          <a:r>
            <a:rPr lang="zh-CN" sz="2000" kern="1200" spc="0"/>
            <a:t>建模</a:t>
          </a:r>
          <a:r>
            <a:rPr lang="en-US" sz="2000" kern="1200" spc="0"/>
            <a:t>:</a:t>
          </a:r>
          <a:r>
            <a:rPr lang="zh-CN" sz="2000" kern="1200" spc="0"/>
            <a:t>通过审题、设元、立式等，将实际问题转化为数学问题；</a:t>
          </a:r>
        </a:p>
      </dsp:txBody>
      <dsp:txXfrm>
        <a:off x="4679294" y="351087"/>
        <a:ext cx="3895920" cy="1188255"/>
      </dsp:txXfrm>
    </dsp:sp>
    <dsp:sp modelId="{0941BF9C-BD47-4147-95CE-CAC52B48C279}">
      <dsp:nvSpPr>
        <dsp:cNvPr id="0" name=""/>
        <dsp:cNvSpPr/>
      </dsp:nvSpPr>
      <dsp:spPr>
        <a:xfrm>
          <a:off x="4679294" y="2026333"/>
          <a:ext cx="3895920" cy="118825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spc="0"/>
            <a:t>(2)</a:t>
          </a:r>
          <a:r>
            <a:rPr lang="zh-CN" sz="2000" kern="1200" spc="0"/>
            <a:t>解模</a:t>
          </a:r>
          <a:r>
            <a:rPr lang="en-US" sz="2000" kern="1200" spc="0"/>
            <a:t>:</a:t>
          </a:r>
          <a:r>
            <a:rPr lang="zh-CN" sz="2000" kern="1200" spc="0"/>
            <a:t>选择适当的方法</a:t>
          </a:r>
          <a:r>
            <a:rPr lang="en-US" sz="2000" kern="1200" spc="0"/>
            <a:t>,</a:t>
          </a:r>
          <a:r>
            <a:rPr lang="zh-CN" sz="2000" kern="1200" spc="0"/>
            <a:t>解决数学问题</a:t>
          </a:r>
          <a:r>
            <a:rPr lang="en-US" sz="2000" kern="1200" spc="0"/>
            <a:t>;</a:t>
          </a:r>
          <a:endParaRPr lang="zh-CN" sz="2000" kern="1200" spc="0"/>
        </a:p>
      </dsp:txBody>
      <dsp:txXfrm>
        <a:off x="4679294" y="2026333"/>
        <a:ext cx="3895920" cy="1188255"/>
      </dsp:txXfrm>
    </dsp:sp>
    <dsp:sp modelId="{CAE2EE1C-8E0C-4C0D-BBAE-DDBC2E67FCC1}">
      <dsp:nvSpPr>
        <dsp:cNvPr id="0" name=""/>
        <dsp:cNvSpPr/>
      </dsp:nvSpPr>
      <dsp:spPr>
        <a:xfrm>
          <a:off x="4679294" y="3701579"/>
          <a:ext cx="3895920" cy="118825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spc="0" dirty="0"/>
            <a:t>(3)</a:t>
          </a:r>
          <a:r>
            <a:rPr lang="zh-CN" sz="2000" kern="1200" spc="0" dirty="0"/>
            <a:t>作答</a:t>
          </a:r>
          <a:r>
            <a:rPr lang="en-US" sz="2000" kern="1200" spc="0" dirty="0"/>
            <a:t>:</a:t>
          </a:r>
          <a:r>
            <a:rPr lang="zh-CN" sz="2000" kern="1200" spc="0" dirty="0"/>
            <a:t>通过作答</a:t>
          </a:r>
          <a:r>
            <a:rPr lang="en-US" sz="2000" kern="1200" spc="0" dirty="0"/>
            <a:t>,</a:t>
          </a:r>
          <a:r>
            <a:rPr lang="zh-CN" sz="2000" kern="1200" spc="0" dirty="0"/>
            <a:t>将数学问题的结果转化为实际问题的结果</a:t>
          </a:r>
          <a:r>
            <a:rPr lang="en-US" sz="2000" kern="1200" spc="0" dirty="0"/>
            <a:t>.</a:t>
          </a:r>
          <a:endParaRPr lang="zh-CN" sz="2000" kern="1200" spc="0" dirty="0"/>
        </a:p>
      </dsp:txBody>
      <dsp:txXfrm>
        <a:off x="4679294" y="3701579"/>
        <a:ext cx="3895920" cy="118825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1D800B-C746-4200-B16D-E5228150F73E}">
      <dsp:nvSpPr>
        <dsp:cNvPr id="0" name=""/>
        <dsp:cNvSpPr/>
      </dsp:nvSpPr>
      <dsp:spPr>
        <a:xfrm>
          <a:off x="4025814" y="2758542"/>
          <a:ext cx="691211" cy="222915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45605" y="0"/>
              </a:lnTo>
              <a:lnTo>
                <a:pt x="345605" y="2229157"/>
              </a:lnTo>
              <a:lnTo>
                <a:pt x="691211" y="2229157"/>
              </a:lnTo>
            </a:path>
          </a:pathLst>
        </a:custGeom>
        <a:noFill/>
        <a:ln w="127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C9808EA-ACD6-4B50-93C4-DACBDD5CB6EA}">
      <dsp:nvSpPr>
        <dsp:cNvPr id="0" name=""/>
        <dsp:cNvSpPr/>
      </dsp:nvSpPr>
      <dsp:spPr>
        <a:xfrm>
          <a:off x="4025814" y="2758542"/>
          <a:ext cx="691211" cy="74305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45605" y="0"/>
              </a:lnTo>
              <a:lnTo>
                <a:pt x="345605" y="743052"/>
              </a:lnTo>
              <a:lnTo>
                <a:pt x="691211" y="743052"/>
              </a:lnTo>
            </a:path>
          </a:pathLst>
        </a:custGeom>
        <a:noFill/>
        <a:ln w="127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C63C30B-56A5-4A8A-B420-45F92A7B3FD7}">
      <dsp:nvSpPr>
        <dsp:cNvPr id="0" name=""/>
        <dsp:cNvSpPr/>
      </dsp:nvSpPr>
      <dsp:spPr>
        <a:xfrm>
          <a:off x="4025814" y="2015489"/>
          <a:ext cx="691211" cy="743052"/>
        </a:xfrm>
        <a:custGeom>
          <a:avLst/>
          <a:gdLst/>
          <a:ahLst/>
          <a:cxnLst/>
          <a:rect l="0" t="0" r="0" b="0"/>
          <a:pathLst>
            <a:path>
              <a:moveTo>
                <a:pt x="0" y="743052"/>
              </a:moveTo>
              <a:lnTo>
                <a:pt x="345605" y="743052"/>
              </a:lnTo>
              <a:lnTo>
                <a:pt x="345605" y="0"/>
              </a:lnTo>
              <a:lnTo>
                <a:pt x="691211" y="0"/>
              </a:lnTo>
            </a:path>
          </a:pathLst>
        </a:custGeom>
        <a:noFill/>
        <a:ln w="127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06C39F8-BAD5-45A9-B3B0-6719DAFC2E86}">
      <dsp:nvSpPr>
        <dsp:cNvPr id="0" name=""/>
        <dsp:cNvSpPr/>
      </dsp:nvSpPr>
      <dsp:spPr>
        <a:xfrm>
          <a:off x="4025814" y="529384"/>
          <a:ext cx="691211" cy="2229157"/>
        </a:xfrm>
        <a:custGeom>
          <a:avLst/>
          <a:gdLst/>
          <a:ahLst/>
          <a:cxnLst/>
          <a:rect l="0" t="0" r="0" b="0"/>
          <a:pathLst>
            <a:path>
              <a:moveTo>
                <a:pt x="0" y="2229157"/>
              </a:moveTo>
              <a:lnTo>
                <a:pt x="345605" y="2229157"/>
              </a:lnTo>
              <a:lnTo>
                <a:pt x="345605" y="0"/>
              </a:lnTo>
              <a:lnTo>
                <a:pt x="691211" y="0"/>
              </a:lnTo>
            </a:path>
          </a:pathLst>
        </a:custGeom>
        <a:noFill/>
        <a:ln w="127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A6DDCC-9AC6-452A-82D2-EF07D5B907C8}">
      <dsp:nvSpPr>
        <dsp:cNvPr id="0" name=""/>
        <dsp:cNvSpPr/>
      </dsp:nvSpPr>
      <dsp:spPr>
        <a:xfrm>
          <a:off x="406318" y="1736746"/>
          <a:ext cx="3619495" cy="204359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just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/>
            <a:t>2.</a:t>
          </a:r>
          <a:r>
            <a:rPr lang="zh-CN" sz="2800" b="1" kern="1200" dirty="0"/>
            <a:t>通过三角知识</a:t>
          </a:r>
          <a:r>
            <a:rPr lang="en-US" sz="2800" b="1" kern="1200" dirty="0"/>
            <a:t>,</a:t>
          </a:r>
          <a:r>
            <a:rPr lang="zh-CN" sz="2800" b="1" kern="1200" dirty="0"/>
            <a:t>将实际问题转化为三角函数问题</a:t>
          </a:r>
          <a:r>
            <a:rPr lang="en-US" sz="2800" b="1" kern="1200" dirty="0"/>
            <a:t>,</a:t>
          </a:r>
          <a:r>
            <a:rPr lang="zh-CN" sz="2800" b="1" kern="1200" dirty="0"/>
            <a:t>这些问题常常包括</a:t>
          </a:r>
          <a:r>
            <a:rPr lang="en-US" sz="2800" b="1" kern="1200" dirty="0"/>
            <a:t>:</a:t>
          </a:r>
          <a:endParaRPr lang="zh-CN" sz="2800" b="1" kern="1200" dirty="0"/>
        </a:p>
      </dsp:txBody>
      <dsp:txXfrm>
        <a:off x="406318" y="1736746"/>
        <a:ext cx="3619495" cy="2043590"/>
      </dsp:txXfrm>
    </dsp:sp>
    <dsp:sp modelId="{418D8F53-A635-4700-B1E7-0AB41A9F6141}">
      <dsp:nvSpPr>
        <dsp:cNvPr id="0" name=""/>
        <dsp:cNvSpPr/>
      </dsp:nvSpPr>
      <dsp:spPr>
        <a:xfrm>
          <a:off x="4717026" y="2335"/>
          <a:ext cx="3456058" cy="105409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(1)</a:t>
          </a:r>
          <a:r>
            <a:rPr lang="zh-CN" sz="2400" kern="1200" dirty="0"/>
            <a:t>建立函数关系式</a:t>
          </a:r>
          <a:r>
            <a:rPr lang="en-US" sz="2400" kern="1200" dirty="0"/>
            <a:t>;</a:t>
          </a:r>
          <a:endParaRPr lang="zh-CN" sz="2400" kern="1200" dirty="0"/>
        </a:p>
      </dsp:txBody>
      <dsp:txXfrm>
        <a:off x="4717026" y="2335"/>
        <a:ext cx="3456058" cy="1054097"/>
      </dsp:txXfrm>
    </dsp:sp>
    <dsp:sp modelId="{712997CE-ECE3-4E7F-9C8D-6AC1AC6A0478}">
      <dsp:nvSpPr>
        <dsp:cNvPr id="0" name=""/>
        <dsp:cNvSpPr/>
      </dsp:nvSpPr>
      <dsp:spPr>
        <a:xfrm>
          <a:off x="4717026" y="1488440"/>
          <a:ext cx="3456058" cy="105409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(2)</a:t>
          </a:r>
          <a:r>
            <a:rPr lang="zh-CN" sz="2400" kern="1200" dirty="0"/>
            <a:t>研究简单的三角方程的解</a:t>
          </a:r>
          <a:r>
            <a:rPr lang="en-US" sz="2400" kern="1200" dirty="0"/>
            <a:t>;</a:t>
          </a:r>
          <a:endParaRPr lang="zh-CN" sz="2400" kern="1200" dirty="0"/>
        </a:p>
      </dsp:txBody>
      <dsp:txXfrm>
        <a:off x="4717026" y="1488440"/>
        <a:ext cx="3456058" cy="1054097"/>
      </dsp:txXfrm>
    </dsp:sp>
    <dsp:sp modelId="{54C1B62B-01D5-45EA-84BF-81885808462C}">
      <dsp:nvSpPr>
        <dsp:cNvPr id="0" name=""/>
        <dsp:cNvSpPr/>
      </dsp:nvSpPr>
      <dsp:spPr>
        <a:xfrm>
          <a:off x="4717026" y="2974545"/>
          <a:ext cx="3456058" cy="105409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(3)</a:t>
          </a:r>
          <a:r>
            <a:rPr lang="zh-CN" sz="2400" kern="1200" dirty="0"/>
            <a:t>研究简单的三角不等式的解集</a:t>
          </a:r>
          <a:r>
            <a:rPr lang="en-US" sz="2400" kern="1200" dirty="0"/>
            <a:t>;</a:t>
          </a:r>
          <a:endParaRPr lang="zh-CN" sz="2400" kern="1200" dirty="0"/>
        </a:p>
      </dsp:txBody>
      <dsp:txXfrm>
        <a:off x="4717026" y="2974545"/>
        <a:ext cx="3456058" cy="1054097"/>
      </dsp:txXfrm>
    </dsp:sp>
    <dsp:sp modelId="{036404DD-A65A-40C0-90E9-64DE300CB71C}">
      <dsp:nvSpPr>
        <dsp:cNvPr id="0" name=""/>
        <dsp:cNvSpPr/>
      </dsp:nvSpPr>
      <dsp:spPr>
        <a:xfrm>
          <a:off x="4717026" y="4460650"/>
          <a:ext cx="3456058" cy="105409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(4)</a:t>
          </a:r>
          <a:r>
            <a:rPr lang="zh-CN" sz="2400" kern="1200" dirty="0"/>
            <a:t>求三角式的最值或取到最值时的条件等</a:t>
          </a:r>
          <a:r>
            <a:rPr lang="en-US" sz="2400" kern="1200" dirty="0"/>
            <a:t>.</a:t>
          </a:r>
          <a:endParaRPr lang="zh-CN" sz="2400" kern="1200" dirty="0"/>
        </a:p>
      </dsp:txBody>
      <dsp:txXfrm>
        <a:off x="4717026" y="4460650"/>
        <a:ext cx="3456058" cy="105409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0F30C6-DB39-4CCC-8D6D-47A42993A95A}">
      <dsp:nvSpPr>
        <dsp:cNvPr id="0" name=""/>
        <dsp:cNvSpPr/>
      </dsp:nvSpPr>
      <dsp:spPr>
        <a:xfrm>
          <a:off x="3900109" y="2758542"/>
          <a:ext cx="779184" cy="167524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89592" y="0"/>
              </a:lnTo>
              <a:lnTo>
                <a:pt x="389592" y="1675245"/>
              </a:lnTo>
              <a:lnTo>
                <a:pt x="779184" y="1675245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A09BFD-2953-4D00-BFAF-CBDBAF2D06AB}">
      <dsp:nvSpPr>
        <dsp:cNvPr id="0" name=""/>
        <dsp:cNvSpPr/>
      </dsp:nvSpPr>
      <dsp:spPr>
        <a:xfrm>
          <a:off x="3900109" y="2712822"/>
          <a:ext cx="779184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779184" y="4572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247C504-3658-48F8-9235-394629691B40}">
      <dsp:nvSpPr>
        <dsp:cNvPr id="0" name=""/>
        <dsp:cNvSpPr/>
      </dsp:nvSpPr>
      <dsp:spPr>
        <a:xfrm>
          <a:off x="3900109" y="1083296"/>
          <a:ext cx="779184" cy="1675245"/>
        </a:xfrm>
        <a:custGeom>
          <a:avLst/>
          <a:gdLst/>
          <a:ahLst/>
          <a:cxnLst/>
          <a:rect l="0" t="0" r="0" b="0"/>
          <a:pathLst>
            <a:path>
              <a:moveTo>
                <a:pt x="0" y="1675245"/>
              </a:moveTo>
              <a:lnTo>
                <a:pt x="389592" y="1675245"/>
              </a:lnTo>
              <a:lnTo>
                <a:pt x="389592" y="0"/>
              </a:lnTo>
              <a:lnTo>
                <a:pt x="779184" y="0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3F8F37-1D78-4D0E-BF4C-9203FB28CEF5}">
      <dsp:nvSpPr>
        <dsp:cNvPr id="0" name=""/>
        <dsp:cNvSpPr/>
      </dsp:nvSpPr>
      <dsp:spPr>
        <a:xfrm>
          <a:off x="4189" y="2164414"/>
          <a:ext cx="3895920" cy="118825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just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/>
            <a:t>3.</a:t>
          </a:r>
          <a:r>
            <a:rPr lang="zh-CN" sz="2800" b="1" kern="1200" dirty="0"/>
            <a:t>在解决三角式最值问题时</a:t>
          </a:r>
          <a:r>
            <a:rPr lang="en-US" sz="2800" b="1" kern="1200" dirty="0"/>
            <a:t>,</a:t>
          </a:r>
          <a:r>
            <a:rPr lang="zh-CN" sz="2800" b="1" kern="1200" dirty="0"/>
            <a:t>常见的类型和方法有</a:t>
          </a:r>
          <a:r>
            <a:rPr lang="en-US" sz="2800" b="1" kern="1200" dirty="0"/>
            <a:t>:</a:t>
          </a:r>
          <a:endParaRPr lang="zh-CN" sz="2800" kern="1200" dirty="0"/>
        </a:p>
      </dsp:txBody>
      <dsp:txXfrm>
        <a:off x="4189" y="2164414"/>
        <a:ext cx="3895920" cy="1188255"/>
      </dsp:txXfrm>
    </dsp:sp>
    <dsp:sp modelId="{51146AA8-607B-4B8A-8FC3-14E84E17D8DE}">
      <dsp:nvSpPr>
        <dsp:cNvPr id="0" name=""/>
        <dsp:cNvSpPr/>
      </dsp:nvSpPr>
      <dsp:spPr>
        <a:xfrm>
          <a:off x="4679294" y="489168"/>
          <a:ext cx="3895920" cy="118825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1" kern="1200" dirty="0"/>
            <a:t>(1)</a:t>
          </a:r>
          <a:r>
            <a:rPr lang="zh-CN" sz="2400" b="1" kern="1200" dirty="0"/>
            <a:t>转化为 的最值</a:t>
          </a:r>
          <a:r>
            <a:rPr lang="en-US" sz="2400" b="1" kern="1200" dirty="0"/>
            <a:t>;</a:t>
          </a:r>
          <a:endParaRPr lang="zh-CN" sz="2400" kern="1200" dirty="0"/>
        </a:p>
      </dsp:txBody>
      <dsp:txXfrm>
        <a:off x="4679294" y="489168"/>
        <a:ext cx="3895920" cy="1188255"/>
      </dsp:txXfrm>
    </dsp:sp>
    <dsp:sp modelId="{B41814C3-45FE-449A-B098-425F5CFCECD3}">
      <dsp:nvSpPr>
        <dsp:cNvPr id="0" name=""/>
        <dsp:cNvSpPr/>
      </dsp:nvSpPr>
      <dsp:spPr>
        <a:xfrm>
          <a:off x="4679294" y="2164414"/>
          <a:ext cx="3895920" cy="118825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1" kern="1200"/>
            <a:t>(2)</a:t>
          </a:r>
          <a:r>
            <a:rPr lang="zh-CN" sz="2400" b="1" kern="1200"/>
            <a:t>通过换元</a:t>
          </a:r>
          <a:r>
            <a:rPr lang="en-US" sz="2400" b="1" kern="1200"/>
            <a:t>,</a:t>
          </a:r>
          <a:r>
            <a:rPr lang="zh-CN" sz="2400" b="1" kern="1200"/>
            <a:t>转化为代数函数最值问题</a:t>
          </a:r>
          <a:r>
            <a:rPr lang="en-US" sz="2400" b="1" kern="1200"/>
            <a:t>,</a:t>
          </a:r>
          <a:r>
            <a:rPr lang="zh-CN" sz="2400" b="1" kern="1200"/>
            <a:t>用相应的函数知识或不等式知识去解决</a:t>
          </a:r>
          <a:r>
            <a:rPr lang="en-US" sz="2400" b="1" kern="1200"/>
            <a:t>;</a:t>
          </a:r>
          <a:endParaRPr lang="zh-CN" sz="2400" kern="1200"/>
        </a:p>
      </dsp:txBody>
      <dsp:txXfrm>
        <a:off x="4679294" y="2164414"/>
        <a:ext cx="3895920" cy="1188255"/>
      </dsp:txXfrm>
    </dsp:sp>
    <dsp:sp modelId="{7C48531E-E378-4847-814B-E70CD63635DF}">
      <dsp:nvSpPr>
        <dsp:cNvPr id="0" name=""/>
        <dsp:cNvSpPr/>
      </dsp:nvSpPr>
      <dsp:spPr>
        <a:xfrm>
          <a:off x="4679294" y="3839660"/>
          <a:ext cx="3895920" cy="1188255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just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b="1" kern="1200"/>
            <a:t>(3)</a:t>
          </a:r>
          <a:r>
            <a:rPr lang="zh-CN" sz="2400" b="1" kern="1200"/>
            <a:t>通过导数</a:t>
          </a:r>
          <a:r>
            <a:rPr lang="en-US" sz="2400" b="1" kern="1200"/>
            <a:t>,</a:t>
          </a:r>
          <a:r>
            <a:rPr lang="zh-CN" sz="2400" b="1" kern="1200"/>
            <a:t>研究最值</a:t>
          </a:r>
          <a:r>
            <a:rPr lang="en-US" sz="2400" b="1" kern="1200"/>
            <a:t>.</a:t>
          </a:r>
          <a:endParaRPr lang="zh-CN" sz="2400" kern="1200"/>
        </a:p>
      </dsp:txBody>
      <dsp:txXfrm>
        <a:off x="4679294" y="3839660"/>
        <a:ext cx="3895920" cy="118825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1/10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.xml"/><Relationship Id="rId3" Type="http://schemas.openxmlformats.org/officeDocument/2006/relationships/oleObject" Target="../embeddings/oleObject9.bin"/><Relationship Id="rId7" Type="http://schemas.openxmlformats.org/officeDocument/2006/relationships/diagramLayout" Target="../diagrams/layou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diagramData" Target="../diagrams/data1.xml"/><Relationship Id="rId5" Type="http://schemas.openxmlformats.org/officeDocument/2006/relationships/oleObject" Target="../embeddings/oleObject10.bin"/><Relationship Id="rId10" Type="http://schemas.microsoft.com/office/2007/relationships/diagramDrawing" Target="../diagrams/drawing1.xml"/><Relationship Id="rId4" Type="http://schemas.openxmlformats.org/officeDocument/2006/relationships/image" Target="../media/image5.wmf"/><Relationship Id="rId9" Type="http://schemas.openxmlformats.org/officeDocument/2006/relationships/diagramColors" Target="../diagrams/colors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2.xml"/><Relationship Id="rId3" Type="http://schemas.openxmlformats.org/officeDocument/2006/relationships/oleObject" Target="../embeddings/oleObject11.bin"/><Relationship Id="rId7" Type="http://schemas.openxmlformats.org/officeDocument/2006/relationships/diagramLayout" Target="../diagrams/layout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diagramData" Target="../diagrams/data2.xml"/><Relationship Id="rId5" Type="http://schemas.openxmlformats.org/officeDocument/2006/relationships/oleObject" Target="../embeddings/oleObject12.bin"/><Relationship Id="rId10" Type="http://schemas.microsoft.com/office/2007/relationships/diagramDrawing" Target="../diagrams/drawing2.xml"/><Relationship Id="rId4" Type="http://schemas.openxmlformats.org/officeDocument/2006/relationships/image" Target="../media/image5.wmf"/><Relationship Id="rId9" Type="http://schemas.openxmlformats.org/officeDocument/2006/relationships/diagramColors" Target="../diagrams/colors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3.xml"/><Relationship Id="rId3" Type="http://schemas.openxmlformats.org/officeDocument/2006/relationships/oleObject" Target="../embeddings/oleObject13.bin"/><Relationship Id="rId7" Type="http://schemas.openxmlformats.org/officeDocument/2006/relationships/diagramLayout" Target="../diagrams/layout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diagramData" Target="../diagrams/data3.xml"/><Relationship Id="rId5" Type="http://schemas.openxmlformats.org/officeDocument/2006/relationships/oleObject" Target="../embeddings/oleObject14.bin"/><Relationship Id="rId10" Type="http://schemas.microsoft.com/office/2007/relationships/diagramDrawing" Target="../diagrams/drawing3.xml"/><Relationship Id="rId4" Type="http://schemas.openxmlformats.org/officeDocument/2006/relationships/image" Target="../media/image5.wmf"/><Relationship Id="rId9" Type="http://schemas.openxmlformats.org/officeDocument/2006/relationships/diagramColors" Target="../diagrams/colors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2"/>
          <p:cNvGrpSpPr/>
          <p:nvPr/>
        </p:nvGrpSpPr>
        <p:grpSpPr>
          <a:xfrm>
            <a:off x="-32067" y="-57150"/>
            <a:ext cx="9209405" cy="6915151"/>
            <a:chOff x="-1794" y="81"/>
            <a:chExt cx="14503" cy="10889"/>
          </a:xfrm>
        </p:grpSpPr>
        <p:pic>
          <p:nvPicPr>
            <p:cNvPr id="5123" name="图片 3073" descr="081744cf6be447f11f7144a9917032e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1761" y="81"/>
              <a:ext cx="14470" cy="347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099" name="图片 3075" descr="标志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741" y="81"/>
              <a:ext cx="3184" cy="3287"/>
            </a:xfrm>
            <a:prstGeom prst="ellipse">
              <a:avLst/>
            </a:prstGeom>
            <a:noFill/>
            <a:ln w="9525">
              <a:noFill/>
            </a:ln>
          </p:spPr>
        </p:pic>
        <p:pic>
          <p:nvPicPr>
            <p:cNvPr id="5125" name="图片 1" descr="SXO]T605IW1D[)OT0M]QPR0"/>
            <p:cNvPicPr>
              <a:picLocks noChangeAspect="1"/>
            </p:cNvPicPr>
            <p:nvPr/>
          </p:nvPicPr>
          <p:blipFill>
            <a:blip r:embed="rId4"/>
            <a:srcRect l="9431" t="92721"/>
            <a:stretch>
              <a:fillRect/>
            </a:stretch>
          </p:blipFill>
          <p:spPr>
            <a:xfrm>
              <a:off x="-1794" y="10321"/>
              <a:ext cx="14450" cy="649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074" name="Rectangle 2"/>
          <p:cNvSpPr>
            <a:spLocks noGrp="1"/>
          </p:cNvSpPr>
          <p:nvPr>
            <p:ph type="ctrTitle"/>
          </p:nvPr>
        </p:nvSpPr>
        <p:spPr>
          <a:xfrm>
            <a:off x="471170" y="2685415"/>
            <a:ext cx="7813675" cy="2387600"/>
          </a:xfrm>
          <a:prstGeom prst="rect">
            <a:avLst/>
          </a:prstGeom>
        </p:spPr>
        <p:txBody>
          <a:bodyPr vert="horz" wrap="square" lIns="91440" tIns="45720" rIns="91440" bIns="45720" anchor="ctr">
            <a:normAutofit/>
          </a:bodyPr>
          <a:lstStyle/>
          <a:p>
            <a:pPr eaLnBrk="1" fontAlgn="base" hangingPunct="1">
              <a:lnSpc>
                <a:spcPct val="150000"/>
              </a:lnSpc>
            </a:pPr>
            <a:r>
              <a:rPr lang="zh-CN" altLang="en-US" sz="3555" b="1" i="0" strike="noStrike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角函数在实际问题中的应用</a:t>
            </a:r>
            <a:br>
              <a:rPr lang="zh-CN" altLang="zh-CN" sz="3555" b="1" i="0" strike="noStrike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</a:br>
            <a:r>
              <a:rPr lang="zh-CN" altLang="en-US" sz="2400" b="1" i="0" strike="noStrike" noProof="1">
                <a:solidFill>
                  <a:schemeClr val="tx1"/>
                </a:solidFill>
                <a:effectLst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常州市西夏墅中学 邓兵</a:t>
            </a:r>
            <a:endParaRPr lang="zh-CN" altLang="en-US" sz="2400" b="1" i="0" strike="noStrike" noProof="1">
              <a:solidFill>
                <a:schemeClr val="tx1"/>
              </a:solidFill>
              <a:effectLst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ransition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0" name="图片 10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75645E2B-3074-4670-930F-EF25E8929A6C}"/>
              </a:ext>
            </a:extLst>
          </p:cNvPr>
          <p:cNvSpPr txBox="1"/>
          <p:nvPr/>
        </p:nvSpPr>
        <p:spPr>
          <a:xfrm>
            <a:off x="619828" y="1116918"/>
            <a:ext cx="8266422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自主探究</a:t>
            </a:r>
          </a:p>
          <a:p>
            <a:pPr algn="just"/>
            <a:r>
              <a:rPr lang="zh-CN" altLang="en-US" sz="2800" dirty="0">
                <a:latin typeface="+mn-ea"/>
              </a:rPr>
              <a:t>请独立思考以下几道习题</a:t>
            </a:r>
            <a:r>
              <a:rPr lang="en-US" altLang="zh-CN" sz="2800" dirty="0">
                <a:latin typeface="+mn-ea"/>
              </a:rPr>
              <a:t>,</a:t>
            </a:r>
            <a:r>
              <a:rPr lang="zh-CN" altLang="en-US" sz="2800" dirty="0">
                <a:latin typeface="+mn-ea"/>
              </a:rPr>
              <a:t>写出必要的解题步骤和结果</a:t>
            </a:r>
            <a:r>
              <a:rPr lang="en-US" altLang="zh-CN" sz="2800" dirty="0">
                <a:latin typeface="+mn-ea"/>
              </a:rPr>
              <a:t>,</a:t>
            </a:r>
            <a:r>
              <a:rPr lang="zh-CN" altLang="en-US" sz="2800" dirty="0">
                <a:latin typeface="+mn-ea"/>
              </a:rPr>
              <a:t>记录下解题中碰到的困难和问题</a:t>
            </a:r>
            <a:r>
              <a:rPr lang="en-US" altLang="zh-CN" sz="2800" dirty="0">
                <a:latin typeface="+mn-ea"/>
              </a:rPr>
              <a:t>,</a:t>
            </a:r>
            <a:r>
              <a:rPr lang="zh-CN" altLang="en-US" sz="2800" dirty="0">
                <a:latin typeface="+mn-ea"/>
              </a:rPr>
              <a:t>并思考</a:t>
            </a:r>
            <a:r>
              <a:rPr lang="en-US" altLang="zh-CN" sz="2800" dirty="0">
                <a:latin typeface="+mn-ea"/>
              </a:rPr>
              <a:t>:</a:t>
            </a:r>
            <a:r>
              <a:rPr lang="zh-CN" altLang="en-US" sz="2800" dirty="0">
                <a:latin typeface="+mn-ea"/>
              </a:rPr>
              <a:t>本题中的实际问题转化为什么样数学问题</a:t>
            </a:r>
            <a:r>
              <a:rPr lang="en-US" altLang="zh-CN" sz="2800" dirty="0">
                <a:latin typeface="+mn-ea"/>
              </a:rPr>
              <a:t>?</a:t>
            </a:r>
            <a:r>
              <a:rPr lang="zh-CN" altLang="en-US" sz="2800" dirty="0">
                <a:latin typeface="+mn-ea"/>
              </a:rPr>
              <a:t>你是如何解决这个数学问题的？</a:t>
            </a:r>
            <a:endParaRPr lang="en-US" altLang="zh-CN" sz="2800" dirty="0">
              <a:latin typeface="+mn-ea"/>
            </a:endParaRP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5645E2B-3074-4670-930F-EF25E8929A6C}"/>
                  </a:ext>
                </a:extLst>
              </p:cNvPr>
              <p:cNvSpPr txBox="1"/>
              <p:nvPr/>
            </p:nvSpPr>
            <p:spPr>
              <a:xfrm>
                <a:off x="619828" y="1116918"/>
                <a:ext cx="8266422" cy="2814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400" dirty="0">
                    <a:latin typeface="+mn-ea"/>
                  </a:rPr>
                  <a:t>1.</a:t>
                </a:r>
                <a:r>
                  <a:rPr lang="zh-CN" altLang="en-US" sz="2400" dirty="0">
                    <a:latin typeface="+mn-ea"/>
                  </a:rPr>
                  <a:t>一半径为</a:t>
                </a:r>
                <a:r>
                  <a:rPr lang="en-US" altLang="zh-CN" sz="2400" dirty="0">
                    <a:latin typeface="+mn-ea"/>
                  </a:rPr>
                  <a:t>4</a:t>
                </a:r>
                <a:r>
                  <a:rPr lang="zh-CN" altLang="en-US" sz="2400" dirty="0">
                    <a:latin typeface="+mn-ea"/>
                  </a:rPr>
                  <a:t>米的水轮如图</a:t>
                </a:r>
                <a:r>
                  <a:rPr lang="en-US" altLang="zh-CN" sz="2400" dirty="0">
                    <a:latin typeface="+mn-ea"/>
                  </a:rPr>
                  <a:t>,</a:t>
                </a:r>
                <a:r>
                  <a:rPr lang="zh-CN" altLang="en-US" sz="2400" dirty="0">
                    <a:latin typeface="+mn-ea"/>
                  </a:rPr>
                  <a:t>水轮圆心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距离水面</a:t>
                </a:r>
                <a:r>
                  <a:rPr lang="en-US" altLang="zh-CN" sz="2400" dirty="0">
                    <a:latin typeface="+mn-ea"/>
                  </a:rPr>
                  <a:t>2</a:t>
                </a:r>
                <a:r>
                  <a:rPr lang="zh-CN" altLang="en-US" sz="2400" dirty="0">
                    <a:latin typeface="+mn-ea"/>
                  </a:rPr>
                  <a:t>米</a:t>
                </a:r>
                <a:r>
                  <a:rPr lang="en-US" altLang="zh-CN" sz="2400" dirty="0">
                    <a:latin typeface="+mn-ea"/>
                  </a:rPr>
                  <a:t>,</a:t>
                </a:r>
                <a:r>
                  <a:rPr lang="zh-CN" altLang="en-US" sz="2400" dirty="0">
                    <a:latin typeface="+mn-ea"/>
                  </a:rPr>
                  <a:t>已知水轮每分钟逆时针转动</a:t>
                </a:r>
                <a:r>
                  <a:rPr lang="en-US" altLang="zh-CN" sz="2400" dirty="0">
                    <a:latin typeface="+mn-ea"/>
                  </a:rPr>
                  <a:t>4</a:t>
                </a:r>
                <a:r>
                  <a:rPr lang="zh-CN" altLang="en-US" sz="2400" dirty="0">
                    <a:latin typeface="+mn-ea"/>
                  </a:rPr>
                  <a:t>圈</a:t>
                </a:r>
                <a:r>
                  <a:rPr lang="en-US" altLang="zh-CN" sz="2400" dirty="0">
                    <a:latin typeface="+mn-ea"/>
                  </a:rPr>
                  <a:t>,</a:t>
                </a:r>
                <a:r>
                  <a:rPr lang="zh-CN" altLang="en-US" sz="2400" dirty="0">
                    <a:latin typeface="+mn-ea"/>
                  </a:rPr>
                  <a:t>如果当水轮上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从水中浮现时</a:t>
                </a:r>
                <a:r>
                  <a:rPr lang="en-US" altLang="zh-CN" sz="2400" dirty="0">
                    <a:latin typeface="+mn-ea"/>
                  </a:rPr>
                  <a:t>(</a:t>
                </a:r>
                <a:r>
                  <a:rPr lang="zh-CN" altLang="en-US" sz="2400" dirty="0">
                    <a:latin typeface="+mn-ea"/>
                  </a:rPr>
                  <a:t>图中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+mn-ea"/>
                  </a:rPr>
                  <a:t>)</a:t>
                </a:r>
                <a:r>
                  <a:rPr lang="zh-CN" altLang="en-US" sz="2400" dirty="0">
                    <a:latin typeface="+mn-ea"/>
                  </a:rPr>
                  <a:t>开始计时</a:t>
                </a:r>
                <a:r>
                  <a:rPr lang="en-US" altLang="zh-CN" sz="2400" dirty="0">
                    <a:latin typeface="+mn-ea"/>
                  </a:rPr>
                  <a:t>.</a:t>
                </a:r>
              </a:p>
              <a:p>
                <a:pPr algn="just"/>
                <a:r>
                  <a:rPr lang="en-US" altLang="zh-CN" sz="2400" dirty="0">
                    <a:latin typeface="+mn-ea"/>
                  </a:rPr>
                  <a:t>(1)</a:t>
                </a:r>
                <a:r>
                  <a:rPr lang="zh-CN" altLang="en-US" sz="2400" dirty="0">
                    <a:latin typeface="+mn-ea"/>
                  </a:rPr>
                  <a:t>将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距离水面的高度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400" dirty="0">
                    <a:latin typeface="+mn-ea"/>
                  </a:rPr>
                  <a:t>(</a:t>
                </a:r>
                <a:r>
                  <a:rPr lang="zh-CN" altLang="en-US" sz="2400" dirty="0">
                    <a:latin typeface="+mn-ea"/>
                  </a:rPr>
                  <a:t>米</a:t>
                </a:r>
                <a:r>
                  <a:rPr lang="en-US" altLang="zh-CN" sz="2400" dirty="0">
                    <a:latin typeface="+mn-ea"/>
                  </a:rPr>
                  <a:t>)</a:t>
                </a:r>
                <a:r>
                  <a:rPr lang="zh-CN" altLang="en-US" sz="2400" dirty="0">
                    <a:latin typeface="+mn-ea"/>
                  </a:rPr>
                  <a:t>表示为时间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400" dirty="0">
                    <a:latin typeface="+mn-ea"/>
                  </a:rPr>
                  <a:t>(</a:t>
                </a:r>
                <a:r>
                  <a:rPr lang="zh-CN" altLang="en-US" sz="2400" dirty="0">
                    <a:latin typeface="+mn-ea"/>
                  </a:rPr>
                  <a:t>秒</a:t>
                </a:r>
                <a:r>
                  <a:rPr lang="en-US" altLang="zh-CN" sz="2400" dirty="0">
                    <a:latin typeface="+mn-ea"/>
                  </a:rPr>
                  <a:t>)</a:t>
                </a:r>
                <a:r>
                  <a:rPr lang="zh-CN" altLang="en-US" sz="2400" dirty="0">
                    <a:latin typeface="+mn-ea"/>
                  </a:rPr>
                  <a:t>的函数</a:t>
                </a:r>
                <a:r>
                  <a:rPr lang="en-US" altLang="zh-CN" sz="2400" dirty="0">
                    <a:latin typeface="+mn-ea"/>
                  </a:rPr>
                  <a:t>;</a:t>
                </a:r>
              </a:p>
              <a:p>
                <a:pPr algn="just"/>
                <a:r>
                  <a:rPr lang="en-US" altLang="zh-CN" sz="2400" dirty="0">
                    <a:latin typeface="+mn-ea"/>
                  </a:rPr>
                  <a:t>(2)</a:t>
                </a:r>
                <a:r>
                  <a:rPr lang="zh-CN" altLang="en-US" sz="2400" dirty="0">
                    <a:latin typeface="+mn-ea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第一次到达最高点要多长时间</a:t>
                </a:r>
                <a:r>
                  <a:rPr lang="en-US" altLang="zh-CN" sz="2400" dirty="0">
                    <a:latin typeface="+mn-ea"/>
                  </a:rPr>
                  <a:t>?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altLang="zh-CN" sz="2400" dirty="0">
                    <a:latin typeface="+mn-ea"/>
                  </a:rPr>
                  <a:t>(3)</a:t>
                </a:r>
                <a:r>
                  <a:rPr lang="zh-CN" altLang="en-US" sz="2400" dirty="0">
                    <a:latin typeface="+mn-ea"/>
                  </a:rPr>
                  <a:t>在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每转动一圈过程中</a:t>
                </a:r>
                <a:r>
                  <a:rPr lang="en-US" altLang="zh-CN" sz="2400" dirty="0">
                    <a:latin typeface="+mn-ea"/>
                  </a:rPr>
                  <a:t>,</a:t>
                </a:r>
                <a:r>
                  <a:rPr lang="zh-CN" altLang="en-US" sz="2400" dirty="0">
                    <a:latin typeface="+mn-ea"/>
                  </a:rPr>
                  <a:t>有多少时间点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距水面的高度不小于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2+2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zh-CN" altLang="en-US" sz="2400" dirty="0">
                    <a:latin typeface="+mn-ea"/>
                  </a:rPr>
                  <a:t>米</a:t>
                </a:r>
                <a:r>
                  <a:rPr lang="en-US" altLang="zh-CN" sz="2400" dirty="0">
                    <a:latin typeface="+mn-ea"/>
                  </a:rPr>
                  <a:t>.</a:t>
                </a:r>
                <a:endParaRPr lang="zh-CN" altLang="en-US" sz="1200" dirty="0">
                  <a:latin typeface="+mn-ea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5645E2B-3074-4670-930F-EF25E8929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28" y="1116918"/>
                <a:ext cx="8266422" cy="2814297"/>
              </a:xfrm>
              <a:prstGeom prst="rect">
                <a:avLst/>
              </a:prstGeom>
              <a:blipFill>
                <a:blip r:embed="rId6"/>
                <a:stretch>
                  <a:fillRect l="-1180" t="-2381" r="-1106" b="-32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4D67224E-B5A4-40FF-A117-FAF6667B6CE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6610" y="3735322"/>
            <a:ext cx="2228571" cy="18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6153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5645E2B-3074-4670-930F-EF25E8929A6C}"/>
                  </a:ext>
                </a:extLst>
              </p:cNvPr>
              <p:cNvSpPr txBox="1"/>
              <p:nvPr/>
            </p:nvSpPr>
            <p:spPr>
              <a:xfrm>
                <a:off x="619828" y="1116918"/>
                <a:ext cx="8266422" cy="2262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altLang="zh-CN" sz="2400" dirty="0">
                    <a:latin typeface="+mn-ea"/>
                  </a:rPr>
                  <a:t>2.</a:t>
                </a:r>
                <a:r>
                  <a:rPr lang="zh-CN" altLang="en-US" sz="2400" dirty="0">
                    <a:latin typeface="+mn-ea"/>
                  </a:rPr>
                  <a:t>如图</a:t>
                </a:r>
                <a:r>
                  <a:rPr lang="en-US" altLang="zh-CN" sz="2400" dirty="0">
                    <a:latin typeface="+mn-ea"/>
                  </a:rPr>
                  <a:t>,</a:t>
                </a:r>
                <a:r>
                  <a:rPr lang="zh-CN" altLang="en-US" sz="2400" dirty="0">
                    <a:latin typeface="+mn-ea"/>
                  </a:rPr>
                  <a:t>现在要在一块半径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+mn-ea"/>
                      </a:rPr>
                      <m:t>1</m:t>
                    </m:r>
                    <m:r>
                      <a:rPr lang="en-US" altLang="zh-CN" sz="2400" b="0" i="1" smtClean="0">
                        <a:latin typeface="+mn-ea"/>
                      </a:rPr>
                      <m:t>𝑚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.</a:t>
                </a:r>
                <a:r>
                  <a:rPr lang="zh-CN" altLang="en-US" sz="2400" dirty="0">
                    <a:latin typeface="+mn-ea"/>
                  </a:rPr>
                  <a:t>圆心角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+mn-ea"/>
                      </a:rPr>
                      <m:t>60°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的扇形纸板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+mn-ea"/>
                      </a:rPr>
                      <m:t>𝐴𝑂𝐵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上剪出一个平行四边形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+mn-ea"/>
                      </a:rPr>
                      <m:t>𝑀𝑁𝑃𝑄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,</a:t>
                </a:r>
                <a:r>
                  <a:rPr lang="zh-CN" altLang="en-US" sz="2400" dirty="0">
                    <a:latin typeface="+mn-ea"/>
                  </a:rPr>
                  <a:t>使点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i="1" dirty="0">
                        <a:latin typeface="+mn-ea"/>
                      </a:rPr>
                      <m:t>P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+mn-ea"/>
                      </a:rPr>
                      <m:t>𝐴𝐵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弧上</a:t>
                </a:r>
                <a:r>
                  <a:rPr lang="en-US" altLang="zh-CN" sz="2400" dirty="0">
                    <a:latin typeface="+mn-ea"/>
                  </a:rPr>
                  <a:t>,</a:t>
                </a:r>
                <a:r>
                  <a:rPr lang="zh-CN" altLang="en-US" sz="2400" dirty="0">
                    <a:latin typeface="+mn-ea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+mn-ea"/>
                      </a:rPr>
                      <m:t>𝑄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+mn-ea"/>
                      </a:rPr>
                      <m:t>𝑂𝐴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上</a:t>
                </a:r>
                <a:r>
                  <a:rPr lang="en-US" altLang="zh-CN" sz="2400" dirty="0">
                    <a:latin typeface="+mn-ea"/>
                  </a:rPr>
                  <a:t>,</a:t>
                </a:r>
                <a:r>
                  <a:rPr lang="zh-CN" altLang="en-US" sz="2400" dirty="0">
                    <a:latin typeface="+mn-ea"/>
                  </a:rPr>
                  <a:t>点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+mn-ea"/>
                      </a:rPr>
                      <m:t>𝑀</m:t>
                    </m:r>
                    <m:r>
                      <a:rPr lang="en-US" altLang="zh-CN" sz="2400" b="0" i="1" smtClean="0">
                        <a:latin typeface="+mn-ea"/>
                      </a:rPr>
                      <m:t>,</m:t>
                    </m:r>
                    <m:r>
                      <a:rPr lang="en-US" altLang="zh-CN" sz="2400" b="0" i="1" smtClean="0">
                        <a:latin typeface="+mn-ea"/>
                      </a:rPr>
                      <m:t>𝑁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+mn-ea"/>
                      </a:rPr>
                      <m:t>𝑂𝐵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上</a:t>
                </a:r>
                <a:r>
                  <a:rPr lang="en-US" altLang="zh-CN" sz="2400" dirty="0">
                    <a:latin typeface="+mn-ea"/>
                  </a:rPr>
                  <a:t>,</a:t>
                </a:r>
                <a:r>
                  <a:rPr lang="zh-CN" altLang="en-US" sz="2400" dirty="0">
                    <a:latin typeface="+mn-ea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+mn-ea"/>
                      </a:rPr>
                      <m:t>∠</m:t>
                    </m:r>
                    <m:r>
                      <a:rPr lang="en-US" altLang="zh-CN" sz="2400" b="0" i="1" smtClean="0">
                        <a:latin typeface="+mn-ea"/>
                      </a:rPr>
                      <m:t>𝐵𝑂𝑃</m:t>
                    </m:r>
                    <m:r>
                      <a:rPr lang="en-US" altLang="zh-CN" sz="2400" b="0" i="1" smtClean="0">
                        <a:latin typeface="+mn-ea"/>
                      </a:rPr>
                      <m:t>=</m:t>
                    </m:r>
                    <m:r>
                      <a:rPr lang="en-US" altLang="zh-CN" sz="2400" b="0" i="1" smtClean="0">
                        <a:latin typeface="+mn-ea"/>
                      </a:rPr>
                      <m:t>𝜃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，平行四边形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+mn-ea"/>
                      </a:rPr>
                      <m:t>𝑀𝑁𝑃𝑄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的面积为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+mn-ea"/>
                      </a:rPr>
                      <m:t>𝑆</m:t>
                    </m:r>
                  </m:oMath>
                </a14:m>
                <a:r>
                  <a:rPr lang="en-US" altLang="zh-CN" sz="2400" dirty="0">
                    <a:latin typeface="+mn-ea"/>
                  </a:rPr>
                  <a:t>.</a:t>
                </a:r>
                <a:r>
                  <a:rPr lang="zh-CN" altLang="en-US" sz="2400" dirty="0">
                    <a:latin typeface="+mn-ea"/>
                  </a:rPr>
                  <a:t>（</a:t>
                </a:r>
                <a:r>
                  <a:rPr lang="en-US" altLang="zh-CN" sz="2400" dirty="0">
                    <a:latin typeface="+mn-ea"/>
                  </a:rPr>
                  <a:t>1</a:t>
                </a:r>
                <a:r>
                  <a:rPr lang="zh-CN" altLang="en-US" sz="2400" dirty="0">
                    <a:latin typeface="+mn-ea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+mn-ea"/>
                      </a:rPr>
                      <m:t>𝑆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+mn-ea"/>
                      </a:rPr>
                      <m:t>𝜃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的函数关系式</a:t>
                </a:r>
                <a:r>
                  <a:rPr lang="en-US" altLang="zh-CN" sz="2400" dirty="0">
                    <a:latin typeface="+mn-ea"/>
                  </a:rPr>
                  <a:t>;</a:t>
                </a:r>
                <a:r>
                  <a:rPr lang="zh-CN" altLang="en-US" sz="2400" dirty="0">
                    <a:latin typeface="+mn-ea"/>
                  </a:rPr>
                  <a:t>（</a:t>
                </a:r>
                <a:r>
                  <a:rPr lang="en-US" altLang="zh-CN" sz="2400" dirty="0">
                    <a:latin typeface="+mn-ea"/>
                  </a:rPr>
                  <a:t>2</a:t>
                </a:r>
                <a:r>
                  <a:rPr lang="zh-CN" altLang="en-US" sz="2400" dirty="0">
                    <a:latin typeface="+mn-ea"/>
                  </a:rPr>
                  <a:t>）问如何裁剪，才能使平行四边形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+mn-ea"/>
                      </a:rPr>
                      <m:t>𝑀𝑁𝑃𝑄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的面积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+mn-ea"/>
                      </a:rPr>
                      <m:t>𝑆</m:t>
                    </m:r>
                  </m:oMath>
                </a14:m>
                <a:r>
                  <a:rPr lang="zh-CN" altLang="en-US" sz="2400" dirty="0">
                    <a:latin typeface="+mn-ea"/>
                  </a:rPr>
                  <a:t>最大</a:t>
                </a:r>
                <a:r>
                  <a:rPr lang="en-US" altLang="zh-CN" sz="2400" dirty="0">
                    <a:latin typeface="+mn-ea"/>
                  </a:rPr>
                  <a:t>,</a:t>
                </a:r>
                <a:r>
                  <a:rPr lang="zh-CN" altLang="en-US" sz="2400" dirty="0">
                    <a:latin typeface="+mn-ea"/>
                  </a:rPr>
                  <a:t>并求出最大值</a:t>
                </a:r>
                <a:r>
                  <a:rPr lang="en-US" altLang="zh-CN" sz="2400" dirty="0">
                    <a:latin typeface="+mn-ea"/>
                  </a:rPr>
                  <a:t>.</a:t>
                </a:r>
                <a:endParaRPr lang="zh-CN" altLang="en-US" sz="2400" dirty="0">
                  <a:latin typeface="+mn-ea"/>
                </a:endParaRPr>
              </a:p>
            </p:txBody>
          </p:sp>
        </mc:Choice>
        <mc:Fallback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5645E2B-3074-4670-930F-EF25E8929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828" y="1116918"/>
                <a:ext cx="8266422" cy="2262992"/>
              </a:xfrm>
              <a:prstGeom prst="rect">
                <a:avLst/>
              </a:prstGeom>
              <a:blipFill>
                <a:blip r:embed="rId6"/>
                <a:stretch>
                  <a:fillRect l="-1180" t="-1617" r="-1106" b="-45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244" name="图片 8243">
            <a:extLst>
              <a:ext uri="{FF2B5EF4-FFF2-40B4-BE49-F238E27FC236}">
                <a16:creationId xmlns:a16="http://schemas.microsoft.com/office/drawing/2014/main" id="{BEACF841-F2C8-43B6-8A83-218C8D174AC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2049" y="3650962"/>
            <a:ext cx="2011777" cy="1691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0123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DC243221-E45B-4909-B542-39DA94BA565E}"/>
              </a:ext>
            </a:extLst>
          </p:cNvPr>
          <p:cNvSpPr txBox="1"/>
          <p:nvPr/>
        </p:nvSpPr>
        <p:spPr>
          <a:xfrm>
            <a:off x="316050" y="993620"/>
            <a:ext cx="8668389" cy="15081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zh-CN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lang="en-US" altLang="zh-CN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zh-CN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合作交流</a:t>
            </a:r>
            <a:endParaRPr lang="en-US" altLang="zh-CN" sz="3600" b="1" kern="100" dirty="0"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/>
            <a:r>
              <a:rPr lang="zh-CN" altLang="en-US" sz="2800" kern="100" dirty="0">
                <a:latin typeface="+mn-ea"/>
              </a:rPr>
              <a:t>小组合作，讨论解决问题的一般策略，并写下方法和步骤</a:t>
            </a:r>
            <a:endParaRPr lang="zh-CN" altLang="zh-CN" sz="2800" kern="100" dirty="0">
              <a:effectLst/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10490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图示 2">
            <a:extLst>
              <a:ext uri="{FF2B5EF4-FFF2-40B4-BE49-F238E27FC236}">
                <a16:creationId xmlns:a16="http://schemas.microsoft.com/office/drawing/2014/main" id="{CFAFAC94-9E47-47FA-BB6C-9AC29601584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18750143"/>
              </p:ext>
            </p:extLst>
          </p:nvPr>
        </p:nvGraphicFramePr>
        <p:xfrm>
          <a:off x="380489" y="1067823"/>
          <a:ext cx="8579404" cy="52409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76D3156-4447-44BC-9366-76547D0EE504}"/>
              </a:ext>
            </a:extLst>
          </p:cNvPr>
          <p:cNvSpPr txBox="1"/>
          <p:nvPr/>
        </p:nvSpPr>
        <p:spPr>
          <a:xfrm>
            <a:off x="156491" y="54674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4198752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B6173E5-DD66-456A-8CD8-D6A00087CB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graphicEl>
                                              <a:dgm id="{0B6173E5-DD66-456A-8CD8-D6A00087CB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CE4C67ED-8157-4D42-AC95-1A71BF8D92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graphicEl>
                                              <a:dgm id="{CE4C67ED-8157-4D42-AC95-1A71BF8D923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E3118132-E45B-46C5-AC42-82B5969A858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graphicEl>
                                              <a:dgm id="{E3118132-E45B-46C5-AC42-82B5969A858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53773445-54A0-4A0C-9D75-62C8711E993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graphicEl>
                                              <a:dgm id="{53773445-54A0-4A0C-9D75-62C8711E993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941BF9C-BD47-4147-95CE-CAC52B48C27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graphicEl>
                                              <a:dgm id="{0941BF9C-BD47-4147-95CE-CAC52B48C27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214B9F45-CF7B-4E00-992D-18C82CD301E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graphicEl>
                                              <a:dgm id="{214B9F45-CF7B-4E00-992D-18C82CD301E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CAE2EE1C-8E0C-4C0D-BBAE-DDBC2E67FCC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graphicEl>
                                              <a:dgm id="{CAE2EE1C-8E0C-4C0D-BBAE-DDBC2E67FCC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76D3156-4447-44BC-9366-76547D0EE504}"/>
              </a:ext>
            </a:extLst>
          </p:cNvPr>
          <p:cNvSpPr txBox="1"/>
          <p:nvPr/>
        </p:nvSpPr>
        <p:spPr>
          <a:xfrm>
            <a:off x="273094" y="0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</a:p>
        </p:txBody>
      </p:sp>
      <p:graphicFrame>
        <p:nvGraphicFramePr>
          <p:cNvPr id="7" name="图示 6">
            <a:extLst>
              <a:ext uri="{FF2B5EF4-FFF2-40B4-BE49-F238E27FC236}">
                <a16:creationId xmlns:a16="http://schemas.microsoft.com/office/drawing/2014/main" id="{FCBF07FB-9E09-4210-A1A0-E2BC55BF1AB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52443539"/>
              </p:ext>
            </p:extLst>
          </p:nvPr>
        </p:nvGraphicFramePr>
        <p:xfrm>
          <a:off x="380489" y="791663"/>
          <a:ext cx="8579404" cy="55170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  <p:extLst>
      <p:ext uri="{BB962C8B-B14F-4D97-AF65-F5344CB8AC3E}">
        <p14:creationId xmlns:p14="http://schemas.microsoft.com/office/powerpoint/2010/main" val="32516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EA6DDCC-9AC6-452A-82D2-EF07D5B907C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graphicEl>
                                              <a:dgm id="{DEA6DDCC-9AC6-452A-82D2-EF07D5B907C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06C39F8-BAD5-45A9-B3B0-6719DAFC2E8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graphicEl>
                                              <a:dgm id="{C06C39F8-BAD5-45A9-B3B0-6719DAFC2E8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418D8F53-A635-4700-B1E7-0AB41A9F614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graphicEl>
                                              <a:dgm id="{418D8F53-A635-4700-B1E7-0AB41A9F614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9C63C30B-56A5-4A8A-B420-45F92A7B3FD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graphicEl>
                                              <a:dgm id="{9C63C30B-56A5-4A8A-B420-45F92A7B3FD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12997CE-ECE3-4E7F-9C8D-6AC1AC6A04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graphicEl>
                                              <a:dgm id="{712997CE-ECE3-4E7F-9C8D-6AC1AC6A047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C9808EA-ACD6-4B50-93C4-DACBDD5CB6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>
                                            <p:graphicEl>
                                              <a:dgm id="{7C9808EA-ACD6-4B50-93C4-DACBDD5CB6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4C1B62B-01D5-45EA-84BF-81885808462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graphicEl>
                                              <a:dgm id="{54C1B62B-01D5-45EA-84BF-81885808462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C01D800B-C746-4200-B16D-E5228150F7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graphicEl>
                                              <a:dgm id="{C01D800B-C746-4200-B16D-E5228150F73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036404DD-A65A-40C0-90E9-64DE300CB71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>
                                            <p:graphicEl>
                                              <a:dgm id="{036404DD-A65A-40C0-90E9-64DE300CB71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976D3156-4447-44BC-9366-76547D0EE504}"/>
              </a:ext>
            </a:extLst>
          </p:cNvPr>
          <p:cNvSpPr txBox="1"/>
          <p:nvPr/>
        </p:nvSpPr>
        <p:spPr>
          <a:xfrm>
            <a:off x="340600" y="0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3600" b="1" kern="100" dirty="0"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课堂小结</a:t>
            </a:r>
          </a:p>
        </p:txBody>
      </p:sp>
      <p:graphicFrame>
        <p:nvGraphicFramePr>
          <p:cNvPr id="3" name="图示 2">
            <a:extLst>
              <a:ext uri="{FF2B5EF4-FFF2-40B4-BE49-F238E27FC236}">
                <a16:creationId xmlns:a16="http://schemas.microsoft.com/office/drawing/2014/main" id="{5937CC1C-D5CE-4AB6-87DE-B2ED8AD438B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00898015"/>
              </p:ext>
            </p:extLst>
          </p:nvPr>
        </p:nvGraphicFramePr>
        <p:xfrm>
          <a:off x="362078" y="791663"/>
          <a:ext cx="8579404" cy="55170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</p:spTree>
    <p:extLst>
      <p:ext uri="{BB962C8B-B14F-4D97-AF65-F5344CB8AC3E}">
        <p14:creationId xmlns:p14="http://schemas.microsoft.com/office/powerpoint/2010/main" val="281672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63F8F37-1D78-4D0E-BF4C-9203FB28CE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graphicEl>
                                              <a:dgm id="{B63F8F37-1D78-4D0E-BF4C-9203FB28CE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1247C504-3658-48F8-9235-394629691B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graphicEl>
                                              <a:dgm id="{1247C504-3658-48F8-9235-394629691B4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51146AA8-607B-4B8A-8FC3-14E84E17D8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graphicEl>
                                              <a:dgm id="{51146AA8-607B-4B8A-8FC3-14E84E17D8D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1A09BFD-2953-4D00-BFAF-CBDBAF2D06A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graphicEl>
                                              <a:dgm id="{61A09BFD-2953-4D00-BFAF-CBDBAF2D06A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41814C3-45FE-449A-B098-425F5CFCECD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graphicEl>
                                              <a:dgm id="{B41814C3-45FE-449A-B098-425F5CFCECD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480F30C6-DB39-4CCC-8D6D-47A42993A9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>
                                            <p:graphicEl>
                                              <a:dgm id="{480F30C6-DB39-4CCC-8D6D-47A42993A95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C48531E-E378-4847-814B-E70CD63635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>
                                            <p:graphicEl>
                                              <a:dgm id="{7C48531E-E378-4847-814B-E70CD63635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13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5" imgW="914400" imgH="215900" progId="Equation.KSEE3">
                  <p:embed/>
                </p:oleObj>
              </mc:Choice>
              <mc:Fallback>
                <p:oleObj r:id="rId5" imgW="914400" imgH="215900" progId="Equation.KSEE3">
                  <p:embed/>
                  <p:pic>
                    <p:nvPicPr>
                      <p:cNvPr id="14" name="对象 1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66829C33-A429-490F-9262-765EBF699B4F}"/>
              </a:ext>
            </a:extLst>
          </p:cNvPr>
          <p:cNvSpPr/>
          <p:nvPr/>
        </p:nvSpPr>
        <p:spPr>
          <a:xfrm>
            <a:off x="3633281" y="2967335"/>
            <a:ext cx="1877438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6600" dirty="0">
                <a:ln w="0">
                  <a:noFill/>
                </a:ln>
                <a:solidFill>
                  <a:schemeClr val="accent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谢谢</a:t>
            </a:r>
          </a:p>
        </p:txBody>
      </p:sp>
    </p:spTree>
    <p:extLst>
      <p:ext uri="{BB962C8B-B14F-4D97-AF65-F5344CB8AC3E}">
        <p14:creationId xmlns:p14="http://schemas.microsoft.com/office/powerpoint/2010/main" val="2867289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513</Words>
  <Application>Microsoft Office PowerPoint</Application>
  <PresentationFormat>全屏显示(4:3)</PresentationFormat>
  <Paragraphs>27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1" baseType="lpstr">
      <vt:lpstr>黑体</vt:lpstr>
      <vt:lpstr>楷体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Office 主题</vt:lpstr>
      <vt:lpstr>WPS 公式 3.0</vt:lpstr>
      <vt:lpstr>Equation.DSMT4</vt:lpstr>
      <vt:lpstr>三角函数在实际问题中的应用 常州市西夏墅中学 邓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eng bing</cp:lastModifiedBy>
  <cp:revision>20</cp:revision>
  <dcterms:created xsi:type="dcterms:W3CDTF">2020-10-09T07:55:00Z</dcterms:created>
  <dcterms:modified xsi:type="dcterms:W3CDTF">2021-10-26T08:0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726</vt:lpwstr>
  </property>
</Properties>
</file>